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9D96D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ascii="宋体" w:hAnsi="宋体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0160000</wp:posOffset>
            </wp:positionV>
            <wp:extent cx="317500" cy="457200"/>
            <wp:effectExtent l="0" t="0" r="6350" b="0"/>
            <wp:wrapNone/>
            <wp:docPr id="100382" name="图片 100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2" name="图片 100382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四川省自贡市初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届毕业生学业考试</w:t>
      </w:r>
    </w:p>
    <w:p w14:paraId="41B36C49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    学</w:t>
      </w:r>
    </w:p>
    <w:p w14:paraId="404B62B1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本试题卷分为第Ⅰ卷（选择题）和第Ⅱ卷（非选择题）两部分，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答卷前，考生务必将自己的姓名，准考证号填写在答题卡上；答卷时，须将答案答在答题卡上，在本试题卷、草稿纸上答题无效，考试结束后，将试题卷和答题卡一并交回．</w:t>
      </w:r>
    </w:p>
    <w:p w14:paraId="223158E9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Ⅰ卷   选择题 （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）</w:t>
      </w:r>
    </w:p>
    <w:p w14:paraId="45AF641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必须使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 xml:space="preserve">铅笔将答案标号填涂在答题卡对应题目标号的位置上，如需改动，用橡皮擦擦干净后，再选涂答案标号． </w:t>
      </w:r>
    </w:p>
    <w:p w14:paraId="6D525A2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．选择题（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8</w:t>
      </w:r>
      <w:r>
        <w:rPr>
          <w:rFonts w:ascii="宋体" w:hAnsi="宋体"/>
          <w:b/>
          <w:sz w:val="24"/>
        </w:rPr>
        <w:t>分；在每题给出的四个选项中，只有一项是符合题目要求的）</w:t>
      </w:r>
    </w:p>
    <w:p w14:paraId="30477220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如图，直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" o:title="eqIdb5c4cd264c97c1f261229925cc5a676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相交于点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若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" o:title="eqId9266a39646c87b6881c042045f5899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</w:rPr>
        <w:t>，则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/>
        </w:rPr>
        <w:t>的度数是（    ）</w:t>
      </w:r>
    </w:p>
    <w:p w14:paraId="334A4E3F">
      <w:pPr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2105025" cy="7143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br w:type="textWrapping"/>
      </w:r>
    </w:p>
    <w:p w14:paraId="79C13F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3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4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eastAsia="Times New Roman" w:cs="Times New Roman"/>
        </w:rPr>
        <w:t>60</w:t>
      </w:r>
      <w:r>
        <w:rPr>
          <w:rFonts w:ascii="宋体" w:hAnsi="宋体"/>
        </w:rPr>
        <w:t>°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150</w:t>
      </w:r>
      <w:r>
        <w:rPr>
          <w:rFonts w:ascii="宋体" w:hAnsi="宋体"/>
        </w:rPr>
        <w:t>°</w:t>
      </w:r>
    </w:p>
    <w:p w14:paraId="3DABE9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104010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9E50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对顶角相等可得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1" o:title="eqIdaee02868ffcf15e97d3f8e516396943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AD07F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6" o:title="eqId9266a39646c87b6881c042045f5899e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4" o:title="eqIdd5b69d40b75d582c4b8ffa2369af1d4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8" o:title="eqId9d57899ad4774aed9ccc7bd23db721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994534348" name="图片 994534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34348" name="图片 994534348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顶角，</w:t>
      </w:r>
    </w:p>
    <w:p w14:paraId="5DB0BA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1" o:title="eqIdaee02868ffcf15e97d3f8e516396943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18898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07781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对顶角，解题的关键是熟练掌握对顶角的性质：对顶角相等．</w:t>
      </w:r>
    </w:p>
    <w:p w14:paraId="033B1A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自贡市江姐故里红色教育基地自去年底开放以来，截止今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共接待游客</w:t>
      </w:r>
      <w:r>
        <w:rPr>
          <w:rFonts w:eastAsia="Times New Roman" w:cs="Times New Roman"/>
          <w:color w:val="000000"/>
        </w:rPr>
        <w:t>180000</w:t>
      </w:r>
      <w:r>
        <w:rPr>
          <w:rFonts w:ascii="宋体" w:hAnsi="宋体"/>
          <w:color w:val="000000"/>
        </w:rPr>
        <w:t>余人；人数</w:t>
      </w:r>
      <w:r>
        <w:rPr>
          <w:rFonts w:eastAsia="Times New Roman" w:cs="Times New Roman"/>
          <w:color w:val="000000"/>
        </w:rPr>
        <w:t>180000</w:t>
      </w:r>
      <w:r>
        <w:rPr>
          <w:rFonts w:ascii="宋体" w:hAnsi="宋体"/>
          <w:color w:val="000000"/>
        </w:rPr>
        <w:t>用科学记数法表示为（    ）</w:t>
      </w:r>
    </w:p>
    <w:p w14:paraId="1CC8568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9" o:title="eqIdb9095e8cfa2ede7cebc49ffd211dde4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1" o:title="eqId29052999790d8140141d89c80ea3da8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3" o:title="eqIdd6f34f67f6222094267683cca880a01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5" o:title="eqId1d9495e521caf9cd1656f5f49446498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 w14:paraId="1F24E41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8443F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780C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用移动小数点的方法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值，根据整数位数减一原则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值，最后写成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" o:title="eqIdb41844b80eb761092c1168d6d70362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宋体" w:hAnsi="宋体"/>
          <w:color w:val="000000"/>
        </w:rPr>
        <w:t>的形式即可．</w:t>
      </w:r>
    </w:p>
    <w:p w14:paraId="752738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180000=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3" o:title="eqIdd6f34f67f6222094267683cca880a01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551EF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555752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科学记数法表示大数，熟练掌握把小数点在左边第一个非零数字的后面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运用整数位数减去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确定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值是解题的关键．</w:t>
      </w:r>
    </w:p>
    <w:p w14:paraId="115FEA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将矩形纸片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/>
          <w:color w:val="000000"/>
        </w:rPr>
        <w:t>绕边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" o:title="eqId9d78abbad68bbbf12af10cd40ef4c353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/>
          <w:color w:val="000000"/>
        </w:rPr>
        <w:t>所在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94534350" name="图片 994534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34350" name="图片 994534350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直线旋转一周，得到的立体图形是（    ）</w:t>
      </w:r>
    </w:p>
    <w:p w14:paraId="71FD93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600075" cy="8572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4ED56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57225" cy="8667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600075" cy="8096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BE3C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523875" cy="4000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600075" cy="5334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F280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840D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2AF3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矩形绕一边旋转一周得到圆柱体示来解答．</w:t>
      </w:r>
    </w:p>
    <w:p w14:paraId="5377D0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矩形纸片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/>
          <w:color w:val="000000"/>
        </w:rPr>
        <w:t>绕边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" o:title="eqId9d78abbad68bbbf12af10cd40ef4c353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/>
          <w:color w:val="000000"/>
        </w:rPr>
        <w:t>所在的直线旋转一周，得到的立体图形是圆柱体．</w:t>
      </w:r>
    </w:p>
    <w:p w14:paraId="555844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19D275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点、线、面、体，熟练掌握“面动成体”得到的几何体的形状是解题的关键．</w:t>
      </w:r>
    </w:p>
    <w:p w14:paraId="50FAE2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运算正确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94534351" name="图片 994534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34351" name="图片 994534351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    ）</w:t>
      </w:r>
    </w:p>
    <w:p w14:paraId="2A8932E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3.25pt;width:54.75pt;" o:ole="t" filled="f" o:preferrelative="t" stroked="f" coordsize="21600,21600">
            <v:path/>
            <v:fill on="f" focussize="0,0"/>
            <v:stroke on="f" joinstyle="miter"/>
            <v:imagedata r:id="rId52" o:title="eqId5cd9f68d3410aa69068fff7db200adb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4pt;width:119.25pt;" o:ole="t" filled="f" o:preferrelative="t" stroked="f" coordsize="21600,21600">
            <v:path/>
            <v:fill on="f" focussize="0,0"/>
            <v:stroke on="f" joinstyle="miter"/>
            <v:imagedata r:id="rId54" o:title="eqIdf559ffccc3e093af2d645332509a132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 w14:paraId="5B13E8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56" o:title="eqId6c2518fa2e10e53f1701ac3cb54eaa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.75pt;width:72.75pt;" o:ole="t" filled="f" o:preferrelative="t" stroked="f" coordsize="21600,21600">
            <v:path/>
            <v:fill on="f" focussize="0,0"/>
            <v:stroke on="f" joinstyle="miter"/>
            <v:imagedata r:id="rId58" o:title="eqIdc567f056332282921b5a225eb0b59d0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 w14:paraId="442A98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93F817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64860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乘方运算，平方差公式，同底数幂的除法法则，零指数幂的运算法则进行运算即可．</w:t>
      </w:r>
    </w:p>
    <w:p w14:paraId="207FC6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.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2.5pt;width:45pt;" o:ole="t" filled="f" o:preferrelative="t" stroked="f" coordsize="21600,21600">
            <v:path/>
            <v:fill on="f" focussize="0,0"/>
            <v:stroke on="f" joinstyle="miter"/>
            <v:imagedata r:id="rId60" o:title="eqIdf6f79fedb9f7313e14fe9b7823011e5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0363D0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pt;width:199.5pt;" o:ole="t" filled="f" o:preferrelative="t" stroked="f" coordsize="21600,21600">
            <v:path/>
            <v:fill on="f" focussize="0,0"/>
            <v:stroke on="f" joinstyle="miter"/>
            <v:imagedata r:id="rId62" o:title="eqId5a8b6bc5ddefccc871835ceca34528be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14:paraId="21253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4" o:title="eqId028a33fbc431329fd5274f610c150b0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14:paraId="449A13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7.5pt;width:70.5pt;" o:ole="t" filled="f" o:preferrelative="t" stroked="f" coordsize="21600,21600">
            <v:path/>
            <v:fill on="f" focussize="0,0"/>
            <v:stroke on="f" joinstyle="miter"/>
            <v:imagedata r:id="rId66" o:title="eqIda21602c4d36c9acb51fab5385e5da55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．</w:t>
      </w:r>
    </w:p>
    <w:p w14:paraId="66890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3495B58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整式的运算和实数的运算，熟练掌握平方差公式，同底数幂的除法法则，零指数幂的运算法则，是解题的关键．</w:t>
      </w:r>
    </w:p>
    <w:p w14:paraId="063CFF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菱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/>
          <w:color w:val="000000"/>
        </w:rPr>
        <w:t>对角线交点与坐标原点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宋体" w:hAnsi="宋体"/>
          <w:color w:val="000000"/>
        </w:rPr>
        <w:t>重合，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0" o:title="eqIdd454c14fd589fcfbe6aec2797df5894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/>
          <w:color w:val="000000"/>
        </w:rPr>
        <w:t>，则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/>
          <w:color w:val="000000"/>
        </w:rPr>
        <w:t>的坐标为（    ）</w:t>
      </w:r>
    </w:p>
    <w:p w14:paraId="49A505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71575" cy="1638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88CA1D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9.5pt;width:35.25pt;" o:ole="t" filled="f" o:preferrelative="t" stroked="f" coordsize="21600,21600">
            <v:path/>
            <v:fill on="f" focussize="0,0"/>
            <v:stroke on="f" joinstyle="miter"/>
            <v:imagedata r:id="rId75" o:title="eqId49cbc4fcfff14adef050edefab2994d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7" o:title="eqIdbd05cf60622a427cd6424215df500d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9" o:title="eqId663d94efcc8a8a4b5a3563e94eb8fbb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81" o:title="eqIddc2d29199d181d4edeaadcee4862eea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 w14:paraId="7EC48E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31C68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87A8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菱形的中心对称性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关于原点对称，利用横反纵也反的口诀求解即可．</w:t>
      </w:r>
    </w:p>
    <w:p w14:paraId="05786C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菱形是中心对称图形，且对称中心为原点，</w:t>
      </w:r>
    </w:p>
    <w:p w14:paraId="4E5511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关于原点对称，</w:t>
      </w:r>
    </w:p>
    <w:p w14:paraId="0418BB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7" o:title="eqIdbd05cf60622a427cd6424215df500d0b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20CA1D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7EDFB3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中心对称性质，原点对称，熟练掌握菱形的性质，关于原点对称点的坐标特点是解题的关键．</w:t>
      </w:r>
    </w:p>
    <w:p w14:paraId="2DFCE65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剪纸与扎染、龚扇被称为自贡小三绝，以下学生剪纸作品中，轴对称图形是（    ）</w:t>
      </w:r>
    </w:p>
    <w:p w14:paraId="572E7A0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114300" distR="114300">
            <wp:extent cx="695325" cy="7905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114300" distR="114300">
            <wp:extent cx="762000" cy="7905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3FDD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114300" distR="114300">
            <wp:extent cx="990600" cy="8001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114300" distR="114300">
            <wp:extent cx="1095375" cy="7905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BBF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C3E5B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6C77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轴对称图形的定义判断即可．</w:t>
      </w:r>
    </w:p>
    <w:p w14:paraId="477660C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color w:val="000000"/>
        </w:rPr>
        <w:drawing>
          <wp:inline distT="0" distB="0" distL="114300" distR="114300">
            <wp:extent cx="695325" cy="7905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是轴对称图形</w:t>
      </w:r>
      <w:r>
        <w:rPr>
          <w:rFonts w:eastAsia="Times New Roman" w:cs="Times New Roman"/>
          <w:color w:val="000000"/>
        </w:rPr>
        <w:t>,</w:t>
      </w:r>
    </w:p>
    <w:p w14:paraId="694DAD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不符合题意；</w:t>
      </w:r>
    </w:p>
    <w:p w14:paraId="6D0DD44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color w:val="000000"/>
        </w:rPr>
        <w:drawing>
          <wp:inline distT="0" distB="0" distL="114300" distR="114300">
            <wp:extent cx="762000" cy="7905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是轴对称图形</w:t>
      </w:r>
      <w:r>
        <w:rPr>
          <w:rFonts w:eastAsia="Times New Roman" w:cs="Times New Roman"/>
          <w:color w:val="000000"/>
        </w:rPr>
        <w:t>,</w:t>
      </w:r>
    </w:p>
    <w:p w14:paraId="62DBA2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2860ADE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color w:val="000000"/>
        </w:rPr>
        <w:drawing>
          <wp:inline distT="0" distB="0" distL="114300" distR="114300">
            <wp:extent cx="990600" cy="80010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不是轴对称图形</w:t>
      </w:r>
      <w:r>
        <w:rPr>
          <w:rFonts w:eastAsia="Times New Roman" w:cs="Times New Roman"/>
          <w:color w:val="000000"/>
        </w:rPr>
        <w:t>,</w:t>
      </w:r>
    </w:p>
    <w:p w14:paraId="5FD4D8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32740B3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color w:val="000000"/>
        </w:rPr>
        <w:drawing>
          <wp:inline distT="0" distB="0" distL="114300" distR="114300">
            <wp:extent cx="1095375" cy="7905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轴对称图形</w:t>
      </w:r>
      <w:r>
        <w:rPr>
          <w:rFonts w:eastAsia="Times New Roman" w:cs="Times New Roman"/>
          <w:color w:val="000000"/>
        </w:rPr>
        <w:t>,</w:t>
      </w:r>
    </w:p>
    <w:p w14:paraId="544981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符合题意；</w:t>
      </w:r>
    </w:p>
    <w:p w14:paraId="1C8459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33082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轴对称图形即沿着某条直线折叠，直线两旁的部分完全重合，熟练掌握定义是解题的关键．</w:t>
      </w:r>
    </w:p>
    <w:p w14:paraId="51391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四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/>
          <w:color w:val="000000"/>
        </w:rPr>
        <w:t>内接于⊙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3" o:title="eqId2b1fca9128fe63bb468151cd5648b426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5" o:title="eqId727ad3e630a224303d6d3b8ad5c114b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</w:rPr>
        <w:t>的度数是（    ）</w:t>
      </w:r>
    </w:p>
    <w:p w14:paraId="33CEBF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47825" cy="15430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C6CBBE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</w:t>
      </w:r>
    </w:p>
    <w:p w14:paraId="55F36E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3F886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46E2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因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的直径，可得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0" o:title="eqIdcf958c008f9983aa2d16714a3574c93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02" o:title="eqIda8410321f9837ea4247419268209156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宋体" w:hAnsi="宋体"/>
          <w:color w:val="000000"/>
        </w:rPr>
        <w:t>，根据圆内接四边形的对角互补可得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5" o:title="eqId727ad3e630a224303d6d3b8ad5c114b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宋体" w:hAnsi="宋体"/>
          <w:color w:val="000000"/>
        </w:rPr>
        <w:t>的度数，即可选出答案．</w:t>
      </w:r>
    </w:p>
    <w:p w14:paraId="12EEC1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66F000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0" o:title="eqIdcf958c008f9983aa2d16714a3574c93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F350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3" o:title="eqId2b1fca9128fe63bb468151cd5648b4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58E79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189pt;" o:ole="t" filled="f" o:preferrelative="t" stroked="f" coordsize="21600,21600">
            <v:path/>
            <v:fill on="f" focussize="0,0"/>
            <v:stroke on="f" joinstyle="miter"/>
            <v:imagedata r:id="rId109" o:title="eqId97d508a405de62f37d25379139a98ac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4628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四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宋体" w:hAnsi="宋体"/>
          <w:color w:val="000000"/>
        </w:rPr>
        <w:t>内接于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FCC1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13" o:title="eqIdca39a562a838ebbfecd0d5286e32d5c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8528F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204pt;" o:ole="t" filled="f" o:preferrelative="t" stroked="f" coordsize="21600,21600">
            <v:path/>
            <v:fill on="f" focussize="0,0"/>
            <v:stroke on="f" joinstyle="miter"/>
            <v:imagedata r:id="rId115" o:title="eqIde0bee289c919065cdcaf319c29e2513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03F7B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4822D3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圆内接四边形的性质，掌握半圆（或直径）所对圆周角是直角，是解答本题的关键．</w:t>
      </w:r>
    </w:p>
    <w:p w14:paraId="28CFD6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六位同学的年龄分别是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岁，关于这组数据，正确说法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2A7FD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平均数是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中位数是</w:t>
      </w:r>
      <w:r>
        <w:rPr>
          <w:rFonts w:eastAsia="Times New Roman" w:cs="Times New Roman"/>
          <w:color w:val="000000"/>
        </w:rPr>
        <w:t>14.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方差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众数是</w:t>
      </w:r>
      <w:r>
        <w:rPr>
          <w:rFonts w:eastAsia="Times New Roman" w:cs="Times New Roman"/>
          <w:color w:val="000000"/>
        </w:rPr>
        <w:t>14</w:t>
      </w:r>
    </w:p>
    <w:p w14:paraId="49EA6F0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D376C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544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平均数、中位数、方差、众数后，进行判断即可．</w:t>
      </w:r>
    </w:p>
    <w:p w14:paraId="539D8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六位同学的年龄的平均数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5pt;width:148.5pt;" o:ole="t" filled="f" o:preferrelative="t" stroked="f" coordsize="21600,21600">
            <v:path/>
            <v:fill on="f" focussize="0,0"/>
            <v:stroke on="f" joinstyle="miter"/>
            <v:imagedata r:id="rId117" o:title="eqId9f753f312ce4611787589bf0e70a1f7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宋体" w:hAnsi="宋体"/>
          <w:color w:val="000000"/>
        </w:rPr>
        <w:t>，故选项错误，不符合题意；</w:t>
      </w:r>
    </w:p>
    <w:p w14:paraId="1CEF24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六位同学的年龄按照从小到大排列为：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</w:p>
    <w:p w14:paraId="3DF6BA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中位数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19" o:title="eqIddd5f348bacc426c955aabc48bb81507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宋体" w:hAnsi="宋体"/>
          <w:color w:val="000000"/>
        </w:rPr>
        <w:t>，故选项错误，不符合题意；</w:t>
      </w:r>
    </w:p>
    <w:p w14:paraId="7E19CD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六位同学的年龄的方差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45pt;width:207pt;" o:ole="t" filled="f" o:preferrelative="t" stroked="f" coordsize="21600,21600">
            <v:path/>
            <v:fill on="f" focussize="0,0"/>
            <v:stroke on="f" joinstyle="miter"/>
            <v:imagedata r:id="rId121" o:title="eqIdd56498ea09913064e02391b159e29a1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/>
          <w:color w:val="000000"/>
        </w:rPr>
        <w:t>，故选项错误，不符合题意；</w:t>
      </w:r>
    </w:p>
    <w:p w14:paraId="3AD9B8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六位同学的年龄中出现次数最多的是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共出现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次，故众数为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故选项正确，符合题意．</w:t>
      </w:r>
    </w:p>
    <w:p w14:paraId="27C3A0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15ED27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平均数、中位数、方差、众数，熟练掌握平均数、中位数、方差、众数的求法是解题的关键．</w:t>
      </w:r>
    </w:p>
    <w:p w14:paraId="515263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等腰三角形顶角度数比一个底角度数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多</w:t>
      </w:r>
      <w:r>
        <w:rPr>
          <w:rFonts w:eastAsia="Times New Roman" w:cs="Times New Roman"/>
          <w:color w:val="000000"/>
        </w:rPr>
        <w:t>20°</w:t>
      </w:r>
      <w:r>
        <w:rPr>
          <w:rFonts w:ascii="宋体" w:hAnsi="宋体"/>
          <w:color w:val="000000"/>
        </w:rPr>
        <w:t>，则这个底角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C75C9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5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60°</w:t>
      </w:r>
    </w:p>
    <w:p w14:paraId="7812D1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1CCDE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C8AB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这个底角的度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顶角的度数为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0</w:t>
      </w:r>
      <w:r>
        <w:rPr>
          <w:rFonts w:ascii="宋体" w:hAnsi="宋体"/>
          <w:color w:val="000000"/>
        </w:rPr>
        <w:t>°），根据三角形的内角和等于</w:t>
      </w:r>
      <w:r>
        <w:rPr>
          <w:rFonts w:eastAsia="Times New Roman" w:cs="Times New Roman"/>
          <w:color w:val="000000"/>
        </w:rPr>
        <w:t>180</w:t>
      </w:r>
      <w:r>
        <w:rPr>
          <w:rFonts w:ascii="宋体" w:hAnsi="宋体"/>
          <w:color w:val="000000"/>
        </w:rPr>
        <w:t>°，即可求解．</w:t>
      </w:r>
    </w:p>
    <w:p w14:paraId="71A0D3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这个底角的度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则顶角的度数为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20</w:t>
      </w:r>
      <w:r>
        <w:rPr>
          <w:rFonts w:ascii="宋体" w:hAnsi="宋体"/>
          <w:color w:val="000000"/>
        </w:rPr>
        <w:t>°），根据题意得：</w:t>
      </w:r>
    </w:p>
    <w:p w14:paraId="49DFBF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123" o:title="eqId6575c06f17ede5468ad34cbcb22b577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C56FA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5" o:title="eqId6b6b6fefc4f691b7ff673236d7544c6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C832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这个底角的度数为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°．</w:t>
      </w:r>
    </w:p>
    <w:p w14:paraId="7E0A6B4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14:paraId="02CFCF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等腰三角形的性质，三角形的内角和定理，熟练掌握等腰三角形的性质，三角形的内角和定理是解题的关键．</w:t>
      </w:r>
    </w:p>
    <w:p w14:paraId="6813D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/>
          <w:color w:val="000000"/>
        </w:rPr>
        <w:t>为⊙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/>
          <w:color w:val="000000"/>
        </w:rPr>
        <w:t>外一点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d583183429b6b31aa9742eefc67d31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/>
          <w:color w:val="000000"/>
        </w:rPr>
        <w:t>与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3" o:title="eqId0b68df477b3ee45ac0f725db00d465a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5" o:title="eqIdc13f4ab3d31f8e7732c05f13792458c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7" o:title="eqId597160590fdad4a98d405b317f30a18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d583183429b6b31aa9742eefc67d318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/>
          <w:color w:val="000000"/>
        </w:rPr>
        <w:t>的长为（    ）</w:t>
      </w:r>
    </w:p>
    <w:p w14:paraId="5674503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0" o:title="eqIdffa37aefb6d45efe4e20ba48c2e7dfa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2" o:title="eqIdd91e07104b699c4012be2d26160976a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4" o:title="eqIdcd3304e23f3b0f9569c4140ca89b649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6" o:title="eqIde8d02ea8c4988c5c28ab93f0d70fb5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 w14:paraId="6A77D9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D9F09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AD72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，根据切线的性质求出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48" o:title="eqId7729749b5a86370a921b4747a650ed9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/>
          <w:color w:val="000000"/>
        </w:rPr>
        <w:t>，结合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7" o:title="eqId597160590fdad4a98d405b317f30a18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/>
          <w:color w:val="000000"/>
        </w:rPr>
        <w:t>利用含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1" o:title="eqIdf6b86c22b670a8e9f3896f9e8883fbb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的直角三角形的性质求出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，再利用勾股定理求得</w:t>
      </w:r>
      <w:r>
        <w:rPr>
          <w:rFonts w:eastAsia="Times New Roman" w:cs="Times New Roman"/>
          <w:i/>
          <w:color w:val="000000"/>
        </w:rPr>
        <w:t>PT</w:t>
      </w:r>
      <w:r>
        <w:rPr>
          <w:rFonts w:ascii="宋体" w:hAnsi="宋体"/>
          <w:color w:val="000000"/>
        </w:rPr>
        <w:t>的长度即可．</w:t>
      </w:r>
    </w:p>
    <w:p w14:paraId="7970A4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color w:val="000000"/>
        </w:rPr>
        <w:t>OT</w:t>
      </w:r>
      <w:r>
        <w:rPr>
          <w:rFonts w:ascii="宋体" w:hAnsi="宋体"/>
          <w:color w:val="000000"/>
        </w:rPr>
        <w:t>，如下图．</w:t>
      </w:r>
    </w:p>
    <w:p w14:paraId="2373D9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28925" cy="14763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80BB1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eqIdd583183429b6b31aa9742eefc67d31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/>
          <w:color w:val="000000"/>
        </w:rPr>
        <w:t>与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宋体" w:hAnsi="宋体"/>
          <w:color w:val="000000"/>
        </w:rPr>
        <w:t>相切于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3" o:title="eqId0b68df477b3ee45ac0f725db00d465a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4BFB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148" o:title="eqId7729749b5a86370a921b4747a650ed9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．</w:t>
      </w:r>
    </w:p>
    <w:p w14:paraId="3DCBF92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7" o:title="eqId597160590fdad4a98d405b317f30a18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5" o:title="eqIdc13f4ab3d31f8e7732c05f13792458c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2B9A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160" o:title="eqId596865492ec7c295659460d1544b913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6DF7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162" o:title="eqId7be2239a31c17bbb3c657f1fdd0ee8a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6502A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248378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，含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51" o:title="eqIdf6b86c22b670a8e9f3896f9e8883fbb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/>
          <w:color w:val="000000"/>
        </w:rPr>
        <w:t>的直角三角形的性质，勾股定理，求出</w:t>
      </w:r>
      <w:r>
        <w:rPr>
          <w:rFonts w:eastAsia="Times New Roman" w:cs="Times New Roman"/>
          <w:i/>
          <w:color w:val="000000"/>
        </w:rPr>
        <w:t>OT</w:t>
      </w:r>
      <w:r>
        <w:rPr>
          <w:rFonts w:ascii="宋体" w:hAnsi="宋体"/>
          <w:color w:val="000000"/>
        </w:rPr>
        <w:t>的长度是解答关键．</w:t>
      </w:r>
    </w:p>
    <w:p w14:paraId="5E6647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九年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班计划在劳动实践基地内种植蔬菜，班长买回来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长的围栏，准备围成一边靠墙（墙足够长）的菜园，为了让菜园面积尽可能大，同学们提出了围成矩形，等腰三角形（底边靠墙），半圆形这三种方案，最佳方案是（    ）</w:t>
      </w:r>
    </w:p>
    <w:p w14:paraId="5EAB02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05325" cy="96202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2380B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A. 方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方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方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方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或方案</w:t>
      </w:r>
      <w:r>
        <w:rPr>
          <w:rFonts w:eastAsia="Times New Roman" w:cs="Times New Roman"/>
          <w:color w:val="000000"/>
        </w:rPr>
        <w:t>2</w:t>
      </w:r>
    </w:p>
    <w:p w14:paraId="0ACABD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013F7F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1D90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计算出三个方案的菜园面积进行比较即可．</w:t>
      </w:r>
    </w:p>
    <w:p w14:paraId="4AACBC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方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设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66" o:title="eqId2633a6f46b0847158eebb05c743561a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/>
          <w:color w:val="000000"/>
        </w:rPr>
        <w:t>米，则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68" o:title="eqId0d7dd038a33e8e26c509e9d58a30805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/>
          <w:color w:val="000000"/>
        </w:rPr>
        <w:t>米，</w:t>
      </w:r>
    </w:p>
    <w:p w14:paraId="771917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9620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426475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菜园的面积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71" o:title="eqIdd25f55c3b21a14254129272142e7b4e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</w:p>
    <w:p w14:paraId="2F0AB6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73" o:title="eqId7042440b34e87dc800fcf7d5426efca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</w:p>
    <w:p w14:paraId="287D800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75" o:title="eqIdefa3bd489579fdff76ba4c8d30b3bba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</w:p>
    <w:p w14:paraId="4A88CB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7" o:title="eqId707ea658f3a9359f5740d5aab48f794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/>
          <w:color w:val="000000"/>
        </w:rPr>
        <w:t>时，此时散架的最大面积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平方米；</w:t>
      </w:r>
    </w:p>
    <w:p w14:paraId="36CDC9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∠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79" o:title="eqId81e5769eaa030e87361034245420d3f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/>
          <w:color w:val="000000"/>
        </w:rPr>
        <w:t>时，菜园最大面积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6.25pt;width:60.75pt;" o:ole="t" filled="f" o:preferrelative="t" stroked="f" coordsize="21600,21600">
            <v:path/>
            <v:fill on="f" focussize="0,0"/>
            <v:stroke on="f" joinstyle="miter"/>
            <v:imagedata r:id="rId181" o:title="eqId81d49e2150d8c3bcc2bab383c8f4811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/>
          <w:color w:val="000000"/>
        </w:rPr>
        <w:t>平方米；</w:t>
      </w:r>
    </w:p>
    <w:p w14:paraId="0AD690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9620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613049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半圆的半径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184" o:title="eqIdd604ee2e88625712e519bfcd3fe0175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</w:p>
    <w:p w14:paraId="54F2F6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菜园最大面积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45pt;width:81pt;" o:ole="t" filled="f" o:preferrelative="t" stroked="f" coordsize="21600,21600">
            <v:path/>
            <v:fill on="f" focussize="0,0"/>
            <v:stroke on="f" joinstyle="miter"/>
            <v:imagedata r:id="rId186" o:title="eqIdb29b1acaf57d260f75b0b199b588db9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/>
          <w:color w:val="000000"/>
        </w:rPr>
        <w:t>平方米</w:t>
      </w:r>
      <w:r>
        <w:rPr>
          <w:rFonts w:ascii="Cambria Math" w:hAnsi="Cambria Math" w:eastAsia="Cambria Math" w:cs="Cambria Math"/>
          <w:color w:val="000000"/>
        </w:rPr>
        <w:t>&gt;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平方米，</w:t>
      </w:r>
    </w:p>
    <w:p w14:paraId="6643E411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14:paraId="08A612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同周长的几何图形的面积的问题，根据周长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米计算三个方案的边长及半径是解本题的关键．</w:t>
      </w:r>
    </w:p>
    <w:p w14:paraId="02E119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(−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−2)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−2)</w:t>
      </w:r>
      <w:r>
        <w:rPr>
          <w:rFonts w:ascii="宋体" w:hAnsi="宋体"/>
          <w:color w:val="000000"/>
        </w:rPr>
        <w:t>，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&gt;0)</w:t>
      </w:r>
      <w:r>
        <w:rPr>
          <w:rFonts w:ascii="宋体" w:hAnsi="宋体"/>
          <w:color w:val="000000"/>
        </w:rPr>
        <w:t>顶点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，形状保持不变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两点（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右侧），下列结论：</w:t>
      </w:r>
    </w:p>
    <w:p w14:paraId="43597E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≥−2 </w:t>
      </w:r>
      <w:r>
        <w:rPr>
          <w:rFonts w:ascii="宋体" w:hAnsi="宋体"/>
          <w:color w:val="000000"/>
        </w:rPr>
        <w:t>；</w:t>
      </w:r>
    </w:p>
    <w:p w14:paraId="016F56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&gt;0</w:t>
      </w:r>
      <w:r>
        <w:rPr>
          <w:rFonts w:ascii="宋体" w:hAnsi="宋体"/>
          <w:color w:val="000000"/>
        </w:rPr>
        <w:t>时，一定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；</w:t>
      </w:r>
    </w:p>
    <w:p w14:paraId="55A339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横坐标的最小值为</w:t>
      </w:r>
      <w:r>
        <w:rPr>
          <w:rFonts w:eastAsia="Times New Roman" w:cs="Times New Roman"/>
          <w:color w:val="000000"/>
        </w:rPr>
        <w:t>−5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横坐标的最大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；</w:t>
      </w:r>
    </w:p>
    <w:p w14:paraId="04E2A9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当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为平行四边形时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8" o:title="eqId8eff998d034284391ca064755fa6bf1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CF40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9F040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①④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①③④</w:t>
      </w:r>
    </w:p>
    <w:p w14:paraId="071B3E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0B36E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3D9F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顶点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坐标为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）可以判断出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取值范围，可判断①；根据二次函数的增减性判断②；先确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时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横坐标取得最大值，然后根据二次函数的对称性求出此时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横坐标，即可判断③；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利用根与系数的关系与顶点的纵坐标求出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长度的表达式，然后根据平行四边形的对边平行且相等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然后列出方程求出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值，判断④．</w:t>
      </w:r>
    </w:p>
    <w:p w14:paraId="0E1464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分别为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(1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</w:p>
    <w:p w14:paraId="3FFBB9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坐标为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-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，</w:t>
      </w:r>
    </w:p>
    <w:p w14:paraId="4E1D2C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抛物线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994534349" name="图片 994534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34349" name="图片 994534349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顶点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，抛物线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坐标为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 xml:space="preserve">) </w:t>
      </w:r>
      <w:r>
        <w:rPr>
          <w:rFonts w:ascii="宋体" w:hAnsi="宋体"/>
          <w:color w:val="000000"/>
        </w:rPr>
        <w:t>，</w:t>
      </w:r>
    </w:p>
    <w:p w14:paraId="5FEF9B6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≥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顶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时取“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故①正确；</w:t>
      </w:r>
    </w:p>
    <w:p w14:paraId="2BBB9B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抛物线的顶点在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运动，开口向上，</w:t>
      </w:r>
    </w:p>
    <w:p w14:paraId="7BBDA3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一定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增大而增大，故②错误；</w:t>
      </w:r>
    </w:p>
    <w:p w14:paraId="437A50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横坐标最小值为-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此时对称轴为直线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3BBB20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二次函数的对称性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横坐标最大值为</w:t>
      </w:r>
      <w:r>
        <w:rPr>
          <w:rFonts w:eastAsia="Times New Roman" w:cs="Times New Roman"/>
          <w:color w:val="000000"/>
        </w:rPr>
        <w:t>1+2=3</w:t>
      </w:r>
      <w:r>
        <w:rPr>
          <w:rFonts w:ascii="宋体" w:hAnsi="宋体"/>
          <w:color w:val="000000"/>
        </w:rPr>
        <w:t>，故③正确；</w:t>
      </w:r>
    </w:p>
    <w:p w14:paraId="6F5D23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，</w:t>
      </w:r>
    </w:p>
    <w:p w14:paraId="2F3751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方程的两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-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0" o:title="eqIdf563f31a226905e5b38ca81078a1af3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2" o:title="eqIde95358717841874f91bca7f938da659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B61F4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 xml:space="preserve">=(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 xml:space="preserve"> 2</w:t>
      </w:r>
      <w:r>
        <w:rPr>
          <w:rFonts w:eastAsia="Times New Roman" w:cs="Times New Roman"/>
          <w:color w:val="000000"/>
        </w:rPr>
        <w:t xml:space="preserve">=( 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)</w:t>
      </w:r>
      <w:r>
        <w:rPr>
          <w:rFonts w:eastAsia="Times New Roman" w:cs="Times New Roman"/>
          <w:color w:val="000000"/>
          <w:vertAlign w:val="superscript"/>
        </w:rPr>
        <w:t xml:space="preserve"> 2</w:t>
      </w:r>
      <w:r>
        <w:rPr>
          <w:rFonts w:ascii="宋体" w:hAnsi="宋体"/>
          <w:color w:val="000000"/>
        </w:rPr>
        <w:t>-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3pt;width:130.5pt;" o:ole="t" filled="f" o:preferrelative="t" stroked="f" coordsize="21600,21600">
            <v:path/>
            <v:fill on="f" focussize="0,0"/>
            <v:stroke on="f" joinstyle="miter"/>
            <v:imagedata r:id="rId194" o:title="eqIdcac4232d3b22adeb003e61f7a8b4884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7659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顶点坐标公式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96" o:title="eqId1d0c3496476d08001c6bbb4e2909768b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1146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98" o:title="eqIdb7379ea4432a505573f4e3e16f7ff34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00" o:title="eqIda72b6a86b696369bbb066e20addd3e9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F1116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CDB</w:t>
      </w:r>
      <w:r>
        <w:rPr>
          <w:rFonts w:ascii="宋体" w:hAnsi="宋体"/>
          <w:color w:val="000000"/>
        </w:rPr>
        <w:t>为平行四边形，</w:t>
      </w:r>
    </w:p>
    <w:p w14:paraId="55B78D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-（-</w:t>
      </w:r>
      <w:r>
        <w:rPr>
          <w:rFonts w:eastAsia="Times New Roman" w:cs="Times New Roman"/>
          <w:color w:val="000000"/>
        </w:rPr>
        <w:t>3)=4</w:t>
      </w:r>
      <w:r>
        <w:rPr>
          <w:rFonts w:ascii="宋体" w:hAnsi="宋体"/>
          <w:color w:val="000000"/>
        </w:rPr>
        <w:t>，</w:t>
      </w:r>
    </w:p>
    <w:p w14:paraId="49EA90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2" o:title="eqId83d8e9250774859af9ccb8198d14cbe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4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16</w: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8" o:title="eqId8eff998d034284391ca064755fa6bf1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/>
          <w:color w:val="000000"/>
        </w:rPr>
        <w:t>，故④正确；</w:t>
      </w:r>
    </w:p>
    <w:p w14:paraId="484AC2E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，正确的结论有①③④．</w:t>
      </w:r>
    </w:p>
    <w:p w14:paraId="6D09B5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CB952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20764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．  </w:t>
      </w:r>
    </w:p>
    <w:p w14:paraId="111FE6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次函数的综合题型，主要利用了二次函数的顶点坐标，二次函数的对称性，根与系数的关系，平行四边形的对边平行且相等的性质，要注意顶点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情况．</w:t>
      </w:r>
    </w:p>
    <w:p w14:paraId="15CB6CF4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Ⅱ卷   非选择题 （共</w:t>
      </w:r>
      <w:r>
        <w:rPr>
          <w:rFonts w:eastAsia="Times New Roman" w:cs="Times New Roman"/>
          <w:b/>
          <w:color w:val="000000"/>
          <w:sz w:val="24"/>
        </w:rPr>
        <w:t>102</w:t>
      </w:r>
      <w:r>
        <w:rPr>
          <w:rFonts w:ascii="宋体" w:hAnsi="宋体"/>
          <w:b/>
          <w:color w:val="000000"/>
          <w:sz w:val="24"/>
        </w:rPr>
        <w:t>分）</w:t>
      </w:r>
    </w:p>
    <w:p w14:paraId="4C3E495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注意事项：必须使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/>
          <w:b/>
          <w:color w:val="000000"/>
          <w:sz w:val="24"/>
        </w:rPr>
        <w:t>毫米黑色墨水铅签字笔在答题卡上题目所指示区域内作答，作图题可先用铅笔绘出，确认后用</w:t>
      </w:r>
      <w:r>
        <w:rPr>
          <w:rFonts w:eastAsia="Times New Roman" w:cs="Times New Roman"/>
          <w:b/>
          <w:color w:val="000000"/>
          <w:sz w:val="24"/>
        </w:rPr>
        <w:t>0.5</w:t>
      </w:r>
      <w:r>
        <w:rPr>
          <w:rFonts w:ascii="宋体" w:hAnsi="宋体"/>
          <w:b/>
          <w:color w:val="000000"/>
          <w:sz w:val="24"/>
        </w:rPr>
        <w:t>毫米黑色墨水铅签字笔描清楚，答在试题卷上无效．</w:t>
      </w:r>
    </w:p>
    <w:p w14:paraId="38D75A5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．填空题（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402D93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|=</w:t>
      </w:r>
      <w:r>
        <w:rPr>
          <w:rFonts w:ascii="宋体" w:hAnsi="宋体"/>
          <w:color w:val="000000"/>
        </w:rPr>
        <w:t>___．</w:t>
      </w:r>
    </w:p>
    <w:p w14:paraId="29F92C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2</w:t>
      </w:r>
    </w:p>
    <w:p w14:paraId="572E38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814D9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根据一个正数的绝对值是它本身；一个负数的绝对值是它的相反数；0的绝对值是0，即可求解</w:t>
      </w:r>
    </w:p>
    <w:p w14:paraId="54B071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∵﹣2＜0，</w:t>
      </w:r>
    </w:p>
    <w:p w14:paraId="18BA35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|﹣2|=2</w:t>
      </w:r>
    </w:p>
    <w:p w14:paraId="70866D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分解因式：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6" o:title="eqIda760a04fe2f8be2400fe9a8357b16d0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．</w:t>
      </w:r>
    </w:p>
    <w:p w14:paraId="7C5811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8" o:title="eqIdbf961adec0a1480297c2090d108cc83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</w:p>
    <w:p w14:paraId="537D9A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5B03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提公因式法进行因式分解．</w:t>
      </w:r>
    </w:p>
    <w:p w14:paraId="63A560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10" o:title="eqId4d6b8c1ba2be444b1c7c7ba5931366e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</w:p>
    <w:p w14:paraId="651C9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8" o:title="eqIdbf961adec0a1480297c2090d108cc83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4B4F3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提公因式法因式分解，掌握提取公因式的技巧正确计算是解题关键．</w:t>
      </w:r>
    </w:p>
    <w:p w14:paraId="3A4DE5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化简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5.25pt;width:129.75pt;" o:ole="t" filled="f" o:preferrelative="t" stroked="f" coordsize="21600,21600">
            <v:path/>
            <v:fill on="f" focussize="0,0"/>
            <v:stroke on="f" joinstyle="miter"/>
            <v:imagedata r:id="rId213" o:title="eqId56f518cec6bf4580613475d3df7a377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＝____________．</w:t>
      </w:r>
    </w:p>
    <w:p w14:paraId="49E878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15" o:title="eqId6f3542f807cb7f5487c881ff958d130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</w:p>
    <w:p w14:paraId="34F865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263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混合运算的顺序，依次计算即可．</w:t>
      </w:r>
    </w:p>
    <w:p w14:paraId="59755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5.25pt;width:129.75pt;" o:ole="t" filled="f" o:preferrelative="t" stroked="f" coordsize="21600,21600">
            <v:path/>
            <v:fill on="f" focussize="0,0"/>
            <v:stroke on="f" joinstyle="miter"/>
            <v:imagedata r:id="rId213" o:title="eqId56f518cec6bf4580613475d3df7a377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</w:p>
    <w:p w14:paraId="55040A2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=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3.75pt;width:158.25pt;" o:ole="t" filled="f" o:preferrelative="t" stroked="f" coordsize="21600,21600">
            <v:path/>
            <v:fill on="f" focussize="0,0"/>
            <v:stroke on="f" joinstyle="miter"/>
            <v:imagedata r:id="rId218" o:title="eqId5c93c5df30ac97b47f6803ec8abcc31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</w:p>
    <w:p w14:paraId="14C3F38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20" o:title="eqId1889f883c7e53c302ba4047905e0325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</w:p>
    <w:p w14:paraId="16478A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22" o:title="eqId26fe2f466c4c23ae2ba77682f31f0d9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</w:p>
    <w:p w14:paraId="312F4C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的混合运算，熟练掌握约分，通分，因式分解的技巧是解题的关键．</w:t>
      </w:r>
    </w:p>
    <w:p w14:paraId="66D4F6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为了比较甲、乙两鱼池中的鱼苗数目，小明从两鱼池中各捞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条鱼苗，每条做好记号，然后放回原鱼池；一段时间后，在同样的地方，小明再从甲、乙两鱼池中各捞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条鱼苗，发现其中有记号的鱼苗分别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条、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条，可以初步估计鱼苗数目较多的是____________鱼池（填甲或乙）</w:t>
      </w:r>
    </w:p>
    <w:p w14:paraId="4F3FDA0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甲</w:t>
      </w:r>
    </w:p>
    <w:p w14:paraId="4DA298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5621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计算出有记号鱼的频率，再用频率估计概率，利用概率计算鱼的总数，比较两个鱼池中的总数即可得到结论．</w:t>
      </w:r>
    </w:p>
    <w:p w14:paraId="59F6E1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甲鱼池鱼的总数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条，则</w:t>
      </w:r>
    </w:p>
    <w:p w14:paraId="527AA6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鱼的概率近似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4" o:title="eqIdb4caa95e6aa57dd1e54d008d530a9f4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；</w:t>
      </w:r>
    </w:p>
    <w:p w14:paraId="399245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乙鱼池鱼的总数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条，则</w:t>
      </w:r>
    </w:p>
    <w:p w14:paraId="620E62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鱼的概率近似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26" o:title="eqId2a48112acf5b53672d3edfcd9f3600c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000</w:t>
      </w:r>
      <w:r>
        <w:rPr>
          <w:rFonts w:ascii="宋体" w:hAnsi="宋体"/>
          <w:color w:val="000000"/>
        </w:rPr>
        <w:t>；</w:t>
      </w:r>
    </w:p>
    <w:p w14:paraId="3F6CE6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228" o:title="eqId748c5a8da1acc8de123fa852864215b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ACC2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30" o:title="eqId2de0d10ef8b748d4531250c37c5d3f9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宋体" w:hAnsi="宋体"/>
          <w:color w:val="000000"/>
        </w:rPr>
        <w:t>可以初步估计鱼苗数目较多的是甲鱼池，</w:t>
      </w:r>
    </w:p>
    <w:p w14:paraId="22017A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甲．</w:t>
      </w:r>
    </w:p>
    <w:p w14:paraId="5BA876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频率＝所求情况数与总情况数之比，关键是根据有记号的鱼的频率得到相应的等量关系．</w:t>
      </w:r>
    </w:p>
    <w:p w14:paraId="3F7DC1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一块圆形玻璃镜面碎成了几块，其中一块如图所示，测得弦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宋体" w:hAnsi="宋体"/>
          <w:color w:val="000000"/>
        </w:rPr>
        <w:t>长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厘米，弓形高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" o:title="eqId9d78abbad68bbbf12af10cd40ef4c35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厘米，则镜面半径为____________厘米．</w:t>
      </w:r>
    </w:p>
    <w:p w14:paraId="32A18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524250" cy="9334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A10B7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26</w:t>
      </w:r>
    </w:p>
    <w:p w14:paraId="62156A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DC43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令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根据勾股定理求出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进而求出半径．</w:t>
      </w:r>
    </w:p>
    <w:p w14:paraId="131007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由题意，得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垂直平分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</w:p>
    <w:p w14:paraId="33FA0B6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10cm</w:t>
      </w:r>
      <w:r>
        <w:rPr>
          <w:rFonts w:ascii="宋体" w:hAnsi="宋体"/>
          <w:color w:val="000000"/>
        </w:rPr>
        <w:t>，</w:t>
      </w:r>
    </w:p>
    <w:p w14:paraId="55E65F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圆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</w:p>
    <w:p w14:paraId="5C677C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BOC</w:t>
      </w:r>
      <w:r>
        <w:rPr>
          <w:rFonts w:ascii="宋体" w:hAnsi="宋体"/>
          <w:color w:val="000000"/>
        </w:rPr>
        <w:t>中</w:t>
      </w:r>
    </w:p>
    <w:p w14:paraId="6CC43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O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B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04678F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（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10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</w:p>
    <w:p w14:paraId="3825C6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r</w:t>
      </w:r>
      <w:r>
        <w:rPr>
          <w:rFonts w:eastAsia="Times New Roman" w:cs="Times New Roman"/>
          <w:color w:val="000000"/>
        </w:rPr>
        <w:t>=26</w:t>
      </w:r>
      <w:r>
        <w:rPr>
          <w:rFonts w:ascii="宋体" w:hAnsi="宋体"/>
          <w:color w:val="000000"/>
        </w:rPr>
        <w:t>．</w:t>
      </w:r>
    </w:p>
    <w:p w14:paraId="16F303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．</w:t>
      </w:r>
    </w:p>
    <w:p w14:paraId="296BA3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6764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EDA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垂径定理和勾股定理求线段长，熟练地掌握圆的基本性质是解决问题的关键．</w:t>
      </w:r>
    </w:p>
    <w:p w14:paraId="158FFE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矩形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237" o:title="eqIdf2e0a579baf4d4020d4ec5b32a56507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9" o:title="eqId895dc3dc3a6606ff487a4c4863e1850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1" o:title="eqId03902478df1a55bc99703210bccab91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宋体" w:hAnsi="宋体"/>
          <w:color w:val="000000"/>
        </w:rPr>
        <w:t>的中点，线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eqId49b50357a6545cae8348e3059312f52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宋体" w:hAnsi="宋体"/>
          <w:color w:val="000000"/>
        </w:rPr>
        <w:t>在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宋体" w:hAnsi="宋体"/>
          <w:color w:val="000000"/>
        </w:rPr>
        <w:t>上左右滑动；若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46" o:title="eqId4901a7eda97d6a307db76c4fb196ba3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8" o:title="eqIda8269cc350f7688e7571d35aee54ec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ascii="宋体" w:hAnsi="宋体"/>
          <w:color w:val="000000"/>
        </w:rPr>
        <w:t>的最小值为____________．</w:t>
      </w:r>
    </w:p>
    <w:p w14:paraId="297B8A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0225" cy="104775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0C9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1" o:title="eqId8af2fdf1944afebb51cb6a5e6c74aad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</w:p>
    <w:p w14:paraId="0EA1EC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DAEA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如图，作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然后连接</w:t>
      </w:r>
      <w:r>
        <w:rPr>
          <w:rFonts w:eastAsia="Times New Roman" w:cs="Times New Roman"/>
          <w:i/>
          <w:color w:val="000000"/>
        </w:rPr>
        <w:t>H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EB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值最小，可得四边形</w:t>
      </w:r>
      <w:r>
        <w:rPr>
          <w:rFonts w:eastAsia="Times New Roman" w:cs="Times New Roman"/>
          <w:i/>
          <w:color w:val="000000"/>
        </w:rPr>
        <w:t>EFCH</w:t>
      </w:r>
      <w:r>
        <w:rPr>
          <w:rFonts w:ascii="宋体" w:hAnsi="宋体"/>
          <w:color w:val="000000"/>
        </w:rPr>
        <w:t>是平行四边形，从而得到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G'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再由勾股定理求出</w:t>
      </w:r>
      <w:r>
        <w:rPr>
          <w:rFonts w:eastAsia="Times New Roman" w:cs="Times New Roman"/>
          <w:i/>
          <w:color w:val="000000"/>
        </w:rPr>
        <w:t>H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的长，即可求解．</w:t>
      </w:r>
    </w:p>
    <w:p w14:paraId="66CF83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作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对称点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然后连接</w:t>
      </w:r>
      <w:r>
        <w:rPr>
          <w:rFonts w:eastAsia="Times New Roman" w:cs="Times New Roman"/>
          <w:i/>
          <w:color w:val="000000"/>
        </w:rPr>
        <w:t>H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EB</w:t>
      </w:r>
      <w:r>
        <w:rPr>
          <w:rFonts w:ascii="宋体" w:hAnsi="宋体"/>
          <w:color w:val="000000"/>
        </w:rPr>
        <w:t>上截取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此时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的值最小，</w:t>
      </w:r>
    </w:p>
    <w:p w14:paraId="61A46D9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1049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14:paraId="6FB2ED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</w:t>
      </w:r>
      <w:r>
        <w:rPr>
          <w:rFonts w:eastAsia="Times New Roman" w:cs="Times New Roman"/>
          <w:i/>
          <w:color w:val="000000"/>
        </w:rPr>
        <w:t>E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G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G</w:t>
      </w: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，</w:t>
      </w:r>
    </w:p>
    <w:p w14:paraId="4BE127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48782D3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2</w:t>
      </w:r>
    </w:p>
    <w:p w14:paraId="3C371A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H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，</w:t>
      </w:r>
    </w:p>
    <w:p w14:paraId="3B8AAB7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F</w:t>
      </w:r>
      <w:r>
        <w:rPr>
          <w:rFonts w:eastAsia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14:paraId="2F8F3B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EFCH</w:t>
      </w:r>
      <w:r>
        <w:rPr>
          <w:rFonts w:ascii="宋体" w:hAnsi="宋体"/>
          <w:color w:val="000000"/>
        </w:rPr>
        <w:t>是平行四边形，</w:t>
      </w:r>
    </w:p>
    <w:p w14:paraId="0E6AC75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</w:p>
    <w:p w14:paraId="54EE77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G'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E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G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</w:p>
    <w:p w14:paraId="4F2996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为边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中点，</w:t>
      </w:r>
    </w:p>
    <w:p w14:paraId="440135A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G</w:t>
      </w:r>
      <w:r>
        <w:rPr>
          <w:rFonts w:eastAsia="Times New Roman" w:cs="Times New Roman"/>
          <w:color w:val="000000"/>
        </w:rPr>
        <w:t>'=1</w:t>
      </w:r>
    </w:p>
    <w:p w14:paraId="153DD07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′=</w:t>
      </w:r>
      <w:r>
        <w:rPr>
          <w:rFonts w:eastAsia="Times New Roman" w:cs="Times New Roman"/>
          <w:i/>
          <w:color w:val="000000"/>
        </w:rPr>
        <w:t>AD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G</w:t>
      </w:r>
      <w:r>
        <w:rPr>
          <w:rFonts w:eastAsia="Times New Roman" w:cs="Times New Roman"/>
          <w:color w:val="000000"/>
        </w:rPr>
        <w:t>'=2+1=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H</w:t>
      </w:r>
      <w:r>
        <w:rPr>
          <w:rFonts w:eastAsia="Times New Roman" w:cs="Times New Roman"/>
          <w:color w:val="000000"/>
        </w:rPr>
        <w:t>=4-1=3</w:t>
      </w:r>
      <w:r>
        <w:rPr>
          <w:rFonts w:ascii="宋体" w:hAnsi="宋体"/>
          <w:color w:val="000000"/>
        </w:rPr>
        <w:t>，</w:t>
      </w:r>
    </w:p>
    <w:p w14:paraId="448AED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5pt;width:192pt;" o:ole="t" filled="f" o:preferrelative="t" stroked="f" coordsize="21600,21600">
            <v:path/>
            <v:fill on="f" focussize="0,0"/>
            <v:stroke on="f" joinstyle="miter"/>
            <v:imagedata r:id="rId254" o:title="eqId3a4ce91dd1fd266949f7e05116b7aad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C845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8" o:title="eqIda8269cc350f7688e7571d35aee54ec6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宋体" w:hAnsi="宋体"/>
          <w:color w:val="000000"/>
        </w:rPr>
        <w:t>的最小值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1" o:title="eqId8af2fdf1944afebb51cb6a5e6c74aad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62774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1" o:title="eqId8af2fdf1944afebb51cb6a5e6c74aad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</w:p>
    <w:p w14:paraId="418116A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主要考查了利用轴对称求最短路径问题，矩形的性质，勾股定理等知识，确定</w:t>
      </w:r>
      <w:r>
        <w:rPr>
          <w:rFonts w:eastAsia="Times New Roman" w:cs="Times New Roman"/>
          <w:i/>
          <w:color w:val="000000"/>
        </w:rPr>
        <w:t>GE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最小时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位置是解题关键．</w:t>
      </w:r>
    </w:p>
    <w:p w14:paraId="1635076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．解答题（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题，共</w:t>
      </w:r>
      <w:r>
        <w:rPr>
          <w:rFonts w:eastAsia="Times New Roman" w:cs="Times New Roman"/>
          <w:b/>
          <w:color w:val="000000"/>
          <w:sz w:val="24"/>
        </w:rPr>
        <w:t>78</w:t>
      </w:r>
      <w:r>
        <w:rPr>
          <w:rFonts w:ascii="宋体" w:hAnsi="宋体"/>
          <w:b/>
          <w:color w:val="000000"/>
          <w:sz w:val="24"/>
        </w:rPr>
        <w:t>分）</w:t>
      </w:r>
    </w:p>
    <w:p w14:paraId="4E2DD3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解不等式组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259" o:title="eqIddf8309afe63c93ecfa1a7239ca26b19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并在数轴上表示其解集．</w:t>
      </w:r>
    </w:p>
    <w:p w14:paraId="23F428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514600" cy="381000"/>
            <wp:effectExtent l="0" t="0" r="0" b="0"/>
            <wp:docPr id="100028" name="图片 1000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24F1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数轴表示见解析</w:t>
      </w:r>
    </w:p>
    <w:p w14:paraId="5992B6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263C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解两个不等式，找出其解集的公共部分即不等式组的解集，再把不等式组的解集在数轴上表示出来即可．</w:t>
      </w:r>
    </w:p>
    <w:p w14:paraId="6C2D0D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95250" cy="171450"/>
            <wp:effectExtent l="0" t="0" r="0" b="0"/>
            <wp:docPr id="994534352" name="图片 994534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534352" name="图片 994534352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/>
          <w:color w:val="000000"/>
        </w:rPr>
        <w:t>解：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8.25pt;width:90.75pt;" o:ole="t" filled="f" o:preferrelative="t" stroked="f" coordsize="21600,21600">
            <v:path/>
            <v:fill on="f" focussize="0,0"/>
            <v:stroke on="f" joinstyle="miter"/>
            <v:imagedata r:id="rId263" o:title="eqIda849cef1aef2711a57e0e2fafc03b88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</w:p>
    <w:p w14:paraId="547A56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①，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2957A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不等式②，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</w:p>
    <w:p w14:paraId="1817F36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不等式组的解集为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B4EF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不等式的解集表示在数轴上如下：</w:t>
      </w:r>
    </w:p>
    <w:p w14:paraId="4FDCD3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533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2AD9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解一元一次不等式组和在数轴上表示不等式组的解集，正确掌握解不等式组的方法是解决本题的关键．</w:t>
      </w:r>
    </w:p>
    <w:p w14:paraId="537074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△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6" o:title="eqId7bef5239ddbb0972700ce01daf9ee7c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8" o:title="eqId98842968c75427c940b34de391a3a77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在直线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eqId0dc5c9827dfd0be5a9c85962d6ccbfb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ascii="宋体" w:hAnsi="宋体"/>
          <w:color w:val="000000"/>
        </w:rPr>
        <w:t>上，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72" o:title="eqId4418f84bd8fca1bcabb6d0ce3dc5b14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/>
          <w:color w:val="000000"/>
        </w:rPr>
        <w:t>．求证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4" o:title="eqIdd32ac820e9ab572690649f16b87aa27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．</w:t>
      </w:r>
    </w:p>
    <w:p w14:paraId="0B84AF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95475" cy="1171575"/>
            <wp:effectExtent l="0" t="0" r="0" b="0"/>
            <wp:docPr id="100030" name="图片 1000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9BAC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详见解析</w:t>
      </w:r>
    </w:p>
    <w:p w14:paraId="63D7E6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5747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等边三角形的性质以及题设条件，可证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EC</w:t>
      </w:r>
      <w:r>
        <w:rPr>
          <w:rFonts w:ascii="宋体" w:hAnsi="宋体"/>
          <w:color w:val="000000"/>
        </w:rPr>
        <w:t>，由全等三角形的性质可得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4" o:title="eqIdd32ac820e9ab572690649f16b87aa27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77905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△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6" o:title="eqId7bef5239ddbb0972700ce01daf9ee7c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 w14:paraId="642C57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=AC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，</w:t>
      </w:r>
    </w:p>
    <w:p w14:paraId="52AFD1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BD</w:t>
      </w:r>
      <w:r>
        <w:rPr>
          <w:rFonts w:ascii="宋体" w:hAnsi="宋体"/>
          <w:color w:val="000000"/>
        </w:rPr>
        <w:t>=∠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，</w:t>
      </w:r>
    </w:p>
    <w:p w14:paraId="738BDC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AEC</w:t>
      </w:r>
      <w:r>
        <w:rPr>
          <w:rFonts w:ascii="宋体" w:hAnsi="宋体"/>
          <w:color w:val="000000"/>
        </w:rPr>
        <w:t>中，</w:t>
      </w:r>
    </w:p>
    <w:p w14:paraId="15058852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56.25pt;width:90pt;" o:ole="t" filled="f" o:preferrelative="t" stroked="f" coordsize="21600,21600">
            <v:path/>
            <v:fill on="f" focussize="0,0"/>
            <v:stroke on="f" joinstyle="miter"/>
            <v:imagedata r:id="rId279" o:title="eqId78a48c0897f2fcb1b145fbc6af0b9da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</w:p>
    <w:p w14:paraId="2D5739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DB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AEC</w: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AS</w:t>
      </w:r>
      <w:r>
        <w:rPr>
          <w:rFonts w:ascii="宋体" w:hAnsi="宋体"/>
          <w:color w:val="000000"/>
        </w:rPr>
        <w:t>)，</w:t>
      </w:r>
    </w:p>
    <w:p w14:paraId="54912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4" o:title="eqIdd32ac820e9ab572690649f16b87aa27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B80DA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等边三角形的性质、补角的性质、全等三角形的判定和性质，综合性强，但是整体难度不大．</w:t>
      </w:r>
    </w:p>
    <w:p w14:paraId="37E50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学校师生去距学校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千米的吴玉章故居开展研学活动，骑行爱好者张老师骑自行车先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小时后，其余师生乘汽车出发，结果同时到达；已知汽车速度是自行车速度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求张老师骑车的速度．</w:t>
      </w:r>
    </w:p>
    <w:p w14:paraId="7DB3AA48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张老师骑车的速度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82" o:title="eqId58b184c94e38f1e5dbe750b2168c2a3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宋体" w:hAnsi="宋体"/>
          <w:color w:val="000000"/>
        </w:rPr>
        <w:t>千米/小时</w:t>
      </w:r>
    </w:p>
    <w:p w14:paraId="217025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DD49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实际应用题的解题步骤“设、列、解、答”，根据问题设未知数，找到题中等量关系张老师先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小时，结果同时达到列分式方程，求解即可．</w:t>
      </w:r>
    </w:p>
    <w:p w14:paraId="512924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张老师骑车的速度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eqId81dea63b8ce3e51adf66cf7b9982a24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宋体" w:hAnsi="宋体"/>
          <w:color w:val="000000"/>
        </w:rPr>
        <w:t>千米/小时，则汽车速度是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86" o:title="eqIdf5e1725516933bb441200c903bfa1ef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="宋体" w:hAnsi="宋体"/>
          <w:color w:val="000000"/>
        </w:rPr>
        <w:t>千米/小时，</w:t>
      </w:r>
    </w:p>
    <w:p w14:paraId="3167A9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得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88" o:title="eqId409a1ca9f750bb1a1d7356e263d6c06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B5D2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之得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90" o:title="eqId34a6f3846904b1a225ee1d3d7d491cb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4B6D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90" o:title="eqId34a6f3846904b1a225ee1d3d7d491cb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/>
          <w:color w:val="000000"/>
        </w:rPr>
        <w:t>是分式方程的解，</w:t>
      </w:r>
    </w:p>
    <w:p w14:paraId="4105E5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张老师骑车的速度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82" o:title="eqId58b184c94e38f1e5dbe750b2168c2a3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/>
          <w:color w:val="000000"/>
        </w:rPr>
        <w:t>千米/小时．</w:t>
      </w:r>
    </w:p>
    <w:p w14:paraId="287562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分式方程解实际应用题，根据问题设未知数，读懂题意，找到等量关系列出分式方程是解决问题的关键．</w:t>
      </w:r>
    </w:p>
    <w:p w14:paraId="7296DB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解学生每周参加课外兴趣小组活动的累计时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94" o:title="eqId36a1b09c653185842513e24ebba60bb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宋体" w:hAnsi="宋体"/>
          <w:color w:val="000000"/>
        </w:rPr>
        <w:t>（单位：小时），学校采用随机抽样的方法，对部分学生进行了问卷调查，调查结果按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6" o:title="eqIdea073efbedd646d7fda809bc0d0bf7a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98" o:title="eqId9808ca526bd785dbae9c80c30fc5e72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00" o:title="eqIdba57a6a24cfb5242e8021c522e2d3bb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2" o:title="eqId2d6b502b707e2c7487db5d3f11ae644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分为四个等级，分别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表示；下图是受损的调查统计图，请根据图上残存信息解决以下问题：</w:t>
      </w:r>
    </w:p>
    <w:p w14:paraId="3D29CB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238750" cy="218313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83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5C9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参与问卷调查的学生人数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eqIdb6a24198bd04c29321ae5dc5a28fe42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并将条形统计图补充完整；</w:t>
      </w:r>
    </w:p>
    <w:p w14:paraId="510CB44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全校共有学生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人，试估计学校每周参加课外兴趣小组活动累计时间不少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小时的学生人数；</w:t>
      </w:r>
    </w:p>
    <w:p w14:paraId="4661A0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某小组有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同学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，从中任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向老师汇报兴趣活动情况，请用画树状图或列表法求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均属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概率．</w:t>
      </w:r>
    </w:p>
    <w:p w14:paraId="15A6DA9D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图形见解析</w:t>
      </w:r>
      <w:r>
        <w:rPr>
          <w:color w:val="000000"/>
        </w:rPr>
        <w:t xml:space="preserve">    </w:t>
      </w:r>
    </w:p>
    <w:p w14:paraId="1E46ACA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900</w:t>
      </w:r>
      <w:r>
        <w:rPr>
          <w:color w:val="000000"/>
        </w:rPr>
        <w:t xml:space="preserve">    （3）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7" o:title="eqId5e6486784415f3537c9a13556c05d89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</w:p>
    <w:p w14:paraId="6D5E0D8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FBA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抽查的学生总数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的人数除以对应的百分比计算，求出总人数，即可求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人数，即可求解；</w:t>
      </w:r>
    </w:p>
    <w:p w14:paraId="7B3D0D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全校的学生人数乘以每周参加课外兴趣小组活动累计时间不少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小时的学生所占的百分比，即可求解；</w:t>
      </w:r>
    </w:p>
    <w:p w14:paraId="13F026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分别用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分别用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，画出树状图，即可求解．</w:t>
      </w:r>
    </w:p>
    <w:p w14:paraId="40FD0B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D43C5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根据题意得：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309" o:title="eqId6b6168076160885d183a155c9b2fe80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583DB4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人数为</w:t>
      </w:r>
      <w:r>
        <w:rPr>
          <w:rFonts w:eastAsia="Times New Roman" w:cs="Times New Roman"/>
          <w:color w:val="000000"/>
        </w:rPr>
        <w:t>100-40-15-10=35</w:t>
      </w:r>
      <w:r>
        <w:rPr>
          <w:rFonts w:ascii="宋体" w:hAnsi="宋体"/>
          <w:color w:val="000000"/>
        </w:rPr>
        <w:t>人，</w:t>
      </w:r>
    </w:p>
    <w:p w14:paraId="010538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补全条形统计图如下：</w:t>
      </w:r>
    </w:p>
    <w:p w14:paraId="31A7E9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95725" cy="2400300"/>
            <wp:effectExtent l="0" t="0" r="0" b="0"/>
            <wp:docPr id="100032" name="图片 1000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图片 10003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61D471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学校每周参加课外兴趣小组活动累计时间不少于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小时的学生人数为</w:t>
      </w:r>
    </w:p>
    <w:p w14:paraId="4274D0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1.5pt;width:102pt;" o:ole="t" filled="f" o:preferrelative="t" stroked="f" coordsize="21600,21600">
            <v:path/>
            <v:fill on="f" focussize="0,0"/>
            <v:stroke on="f" joinstyle="miter"/>
            <v:imagedata r:id="rId312" o:title="eqId2de2416eab738f04ae2e49d2e134eec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color w:val="000000"/>
        </w:rPr>
        <w:t>人</w:t>
      </w:r>
      <w:r>
        <w:rPr>
          <w:rFonts w:ascii="宋体" w:hAnsi="宋体"/>
          <w:color w:val="000000"/>
        </w:rPr>
        <w:t>；</w:t>
      </w:r>
    </w:p>
    <w:p w14:paraId="169D3C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54CFF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等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分别用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分别用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表示，随机选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向老师汇报兴趣活动情况的树状图如下：</w:t>
      </w:r>
    </w:p>
    <w:p w14:paraId="152B6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8001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359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中等可能结果，其中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均属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，</w:t>
      </w:r>
    </w:p>
    <w:p w14:paraId="745A3E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均属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等级的概率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15" o:title="eqIdbb6a36cdb166daac0f408bd185ba3e3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EC1DD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的是条形统计图和扇形统计图的综合运用，以及树状图法和列表法，读懂统计图，从不同的统计图中得到必要的信息是解决问题的关键．</w:t>
      </w:r>
    </w:p>
    <w:p w14:paraId="6A5861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平面直角坐标系中，一次函数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17" o:title="eqIdc15fb18163df0690365a0d2e7ee88f5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ascii="宋体" w:hAnsi="宋体"/>
          <w:color w:val="000000"/>
        </w:rPr>
        <w:t>的图象与反比例函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19" o:title="eqId5bde98b608331387ffbfaab1845cb66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ascii="宋体" w:hAnsi="宋体"/>
          <w:color w:val="000000"/>
        </w:rPr>
        <w:t>的图象交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21" o:title="eqId7a5bc4f46e7a1ebc8a591c256f4be757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两点．</w:t>
      </w:r>
    </w:p>
    <w:p w14:paraId="5B24B9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52600" cy="1657350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712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反比例函数和一次函数的解析式；</w:t>
      </w:r>
    </w:p>
    <w:p w14:paraId="577946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过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24" o:title="eqId7f9e8449aad35c5d840a3395ea86df6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26" o:title="eqId0f85fca60a11e1af2bf50138d0e3fe6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8" o:title="eqIdd053b14c8588eee2acbbe44fc37a688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宋体" w:hAnsi="宋体"/>
          <w:color w:val="000000"/>
        </w:rPr>
        <w:t>轴，过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0" o:title="eqId5963abe8f421bd99a2aaa94831a951e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宋体" w:hAnsi="宋体"/>
          <w:color w:val="000000"/>
        </w:rPr>
        <w:t>作直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32" o:title="eqIde13b505788d3d02bf232ac637fc3a8e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宋体" w:hAnsi="宋体"/>
          <w:color w:val="000000"/>
        </w:rPr>
        <w:t>于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34" o:title="eqId8455657dde27aabe6adb7b188e031c1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宋体" w:hAnsi="宋体"/>
          <w:color w:val="000000"/>
        </w:rPr>
        <w:t>是直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326" o:title="eqId0f85fca60a11e1af2bf50138d0e3fe6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Fonts w:ascii="宋体" w:hAnsi="宋体"/>
          <w:color w:val="000000"/>
        </w:rPr>
        <w:t>上一动点，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38" o:title="eqId9c0b72704c9ea6aa4a9286983857cc4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求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eqIdc5db41a1f31d6baee7c69990811edb9f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宋体" w:hAnsi="宋体"/>
          <w:color w:val="000000"/>
        </w:rPr>
        <w:t>的坐标．</w:t>
      </w:r>
    </w:p>
    <w:p w14:paraId="1215EA6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341" o:title="eqIdbf0d6e2c4c00a3014c18f9577ddfde0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0AA815C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或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</w:p>
    <w:p w14:paraId="29CEBC3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6B2F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19" o:title="eqId5bde98b608331387ffbfaab1845cb66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宋体" w:hAnsi="宋体"/>
          <w:color w:val="000000"/>
        </w:rPr>
        <w:t>求出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即可得到反比例函数的解析式，把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求得的反比例函数的解析式得到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，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的坐标代入一次函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17" o:title="eqIdc15fb18163df0690365a0d2e7ee88f5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ascii="宋体" w:hAnsi="宋体"/>
          <w:color w:val="000000"/>
        </w:rPr>
        <w:t>，求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值，即可得出一次函数的解析式；</w:t>
      </w:r>
    </w:p>
    <w:p w14:paraId="6400D8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已知条件确定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及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，由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得到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从而求得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．</w:t>
      </w:r>
    </w:p>
    <w:p w14:paraId="7EDC4A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58CE7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把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代入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19" o:title="eqId5bde98b608331387ffbfaab1845cb66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</w:p>
    <w:p w14:paraId="65A064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46" o:title="eqId5b82f591b046041fa20290abd2f14f2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2FA36D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43358D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反比例函数的解析式是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341" o:title="eqIdbf0d6e2c4c00a3014c18f9577ddfde0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8242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341" o:title="eqIdbf0d6e2c4c00a3014c18f9577ddfde0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</w:p>
    <w:p w14:paraId="066835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50" o:title="eqId5771d097285ec706c45e45d7a5efb90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FB613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557248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</w:p>
    <w:p w14:paraId="08FD07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把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代入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17" o:title="eqIdc15fb18163df0690365a0d2e7ee88f5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ascii="宋体" w:hAnsi="宋体"/>
          <w:color w:val="000000"/>
        </w:rPr>
        <w:t>得，</w:t>
      </w:r>
    </w:p>
    <w:p w14:paraId="4A8C4D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353" o:title="eqId46e5434858cdc08eea890eac8150800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3556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355" o:title="eqIdb4bba9c046d5cca8c676f4f435c627b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A89F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一次函数的解析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；</w:t>
      </w:r>
    </w:p>
    <w:p w14:paraId="50E0AA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CE8B6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直线</w:t>
      </w:r>
      <w:r>
        <w:rPr>
          <w:rFonts w:eastAsia="Times New Roman" w:cs="Times New Roman"/>
          <w:i/>
          <w:color w:val="000000"/>
        </w:rPr>
        <w:t>l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是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</w:t>
      </w:r>
    </w:p>
    <w:p w14:paraId="4D2188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</w:t>
      </w:r>
    </w:p>
    <w:p w14:paraId="04760F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－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14:paraId="191B17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，</w:t>
      </w:r>
    </w:p>
    <w:p w14:paraId="651180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516BF0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，</w:t>
      </w:r>
    </w:p>
    <w:p w14:paraId="5A620A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　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｜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2ABA16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﹣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728E18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或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</w:p>
    <w:p w14:paraId="099D55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）或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</w:p>
    <w:p w14:paraId="706EDC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是一次函数与反比例函数综合题，考查的是反比例函数与一次函数的交点问题，数形结合思想的应用是解答此题的关键．</w:t>
      </w:r>
    </w:p>
    <w:p w14:paraId="1DA441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用四根木条钉成矩形框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" o:title="eqId411b38a18046fea8e9fab1f9f9b80a5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  <w:r>
        <w:rPr>
          <w:rFonts w:ascii="宋体" w:hAnsi="宋体"/>
          <w:color w:val="000000"/>
        </w:rPr>
        <w:t>，把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eqId0dc5c9827dfd0be5a9c85962d6ccbfb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Fonts w:ascii="宋体" w:hAnsi="宋体"/>
          <w:color w:val="000000"/>
        </w:rPr>
        <w:t>固定在地面上，向右推动矩形框，矩形框的形状会发生改变（四边形具有不稳定性）．</w:t>
      </w:r>
    </w:p>
    <w:p w14:paraId="30B859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581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61D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通过观察分析，我们发现图中线段存在等量关系，如线段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2" o:title="eqIdccaee8f228ff24e7c89879bb5b999cf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Fonts w:ascii="宋体" w:hAnsi="宋体"/>
          <w:color w:val="000000"/>
        </w:rPr>
        <w:t>由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ascii="宋体" w:hAnsi="宋体"/>
          <w:color w:val="000000"/>
        </w:rPr>
        <w:t>旋转得到，所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65" o:title="eqIddf5f33497637b1417d1dead05690057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  <w:r>
        <w:rPr>
          <w:rFonts w:ascii="宋体" w:hAnsi="宋体"/>
          <w:color w:val="000000"/>
        </w:rPr>
        <w:t>．我们还可以得到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67" o:title="eqId735056c174e8dd7906257a2a50a962a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eqId49b50357a6545cae8348e3059312f520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  <w:u w:val="single"/>
        </w:rPr>
        <w:t xml:space="preserve">            </w:t>
      </w:r>
      <w:r>
        <w:rPr>
          <w:rFonts w:ascii="宋体" w:hAnsi="宋体"/>
          <w:color w:val="000000"/>
        </w:rPr>
        <w:t>；</w:t>
      </w:r>
    </w:p>
    <w:p w14:paraId="5D27F3B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进一步观察，我们还会发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eqId49b50357a6545cae8348e3059312f52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Fonts w:ascii="宋体" w:hAnsi="宋体"/>
          <w:color w:val="000000"/>
        </w:rPr>
        <w:t>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1" o:title="eqId03902478df1a55bc99703210bccab9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0">
            <o:LockedField>false</o:LockedField>
          </o:OLEObject>
        </w:object>
      </w:r>
      <w:r>
        <w:rPr>
          <w:rFonts w:ascii="宋体" w:hAnsi="宋体"/>
          <w:color w:val="000000"/>
        </w:rPr>
        <w:t>，请证明这一结论；</w:t>
      </w:r>
    </w:p>
    <w:p w14:paraId="7E95BB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已知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pt;width:114.75pt;" o:ole="t" filled="f" o:preferrelative="t" stroked="f" coordsize="21600,21600">
            <v:path/>
            <v:fill on="f" focussize="0,0"/>
            <v:stroke on="f" joinstyle="miter"/>
            <v:imagedata r:id="rId372" o:title="eqIdbcd9a0355afff77f1de0f711105dc0b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  <w:r>
        <w:rPr>
          <w:rFonts w:ascii="宋体" w:hAnsi="宋体"/>
          <w:color w:val="000000"/>
        </w:rPr>
        <w:t>，若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74" o:title="eqId85c4bdfb0db1e31e8459df1d15f9ab5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3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恰好经过原矩形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76" o:title="eqId9e52a8f07834cbbbe4224962672fbbb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rFonts w:ascii="宋体" w:hAnsi="宋体"/>
          <w:color w:val="000000"/>
        </w:rPr>
        <w:t>边的中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8" o:title="eqId73465a1f9aa03481295bf6bd3c6903a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求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3" o:title="eqId49b50357a6545cae8348e3059312f520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eqId0dc5c9827dfd0be5a9c85962d6ccbfb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  <w:r>
        <w:rPr>
          <w:rFonts w:ascii="宋体" w:hAnsi="宋体"/>
          <w:color w:val="000000"/>
        </w:rPr>
        <w:t>之间的距离．</w:t>
      </w:r>
    </w:p>
    <w:p w14:paraId="7DFE7BC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0F1C657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；</w:t>
      </w:r>
      <w:r>
        <w:rPr>
          <w:color w:val="000000"/>
        </w:rPr>
        <w:t xml:space="preserve">    （3）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之间的距离为</w:t>
      </w:r>
      <w:r>
        <w:rPr>
          <w:rFonts w:eastAsia="Times New Roman" w:cs="Times New Roman"/>
          <w:color w:val="000000"/>
        </w:rPr>
        <w:t>64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065F10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7452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推动矩形框时，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各边的长度没有改变，可求解；</w:t>
      </w:r>
    </w:p>
    <w:p w14:paraId="185F6C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通过证明四边形</w:t>
      </w:r>
      <w:r>
        <w:rPr>
          <w:rFonts w:eastAsia="Times New Roman" w:cs="Times New Roman"/>
          <w:i/>
          <w:color w:val="000000"/>
        </w:rPr>
        <w:t>BEFC</w:t>
      </w:r>
      <w:r>
        <w:rPr>
          <w:rFonts w:ascii="宋体" w:hAnsi="宋体"/>
          <w:color w:val="000000"/>
        </w:rPr>
        <w:t>是平行四边形，可得结论；</w:t>
      </w:r>
    </w:p>
    <w:p w14:paraId="542BEC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勾股定理可求</w:t>
      </w: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的长，再证明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BGE</w:t>
      </w:r>
      <w:r>
        <w:rPr>
          <w:rFonts w:ascii="宋体" w:hAnsi="宋体"/>
          <w:color w:val="000000"/>
        </w:rPr>
        <w:t>，得到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382" o:title="eqId10eebd7140c456be3fd8e02b6464f8d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1">
            <o:LockedField>false</o:LockedField>
          </o:OLEObject>
        </w:object>
      </w:r>
      <w:r>
        <w:rPr>
          <w:rFonts w:ascii="宋体" w:hAnsi="宋体"/>
          <w:color w:val="000000"/>
        </w:rPr>
        <w:t>，代入数值求解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即可得到答案．</w:t>
      </w:r>
    </w:p>
    <w:p w14:paraId="2805F4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F443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把边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eqId0dc5c9827dfd0be5a9c85962d6ccbfb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3">
            <o:LockedField>false</o:LockedField>
          </o:OLEObject>
        </w:object>
      </w:r>
      <w:r>
        <w:rPr>
          <w:rFonts w:ascii="宋体" w:hAnsi="宋体"/>
          <w:color w:val="000000"/>
        </w:rPr>
        <w:t>固定在地面上，向右推动矩形框，矩形框的形状会发生改变（四边形具有不稳定性）．</w:t>
      </w:r>
    </w:p>
    <w:p w14:paraId="1DA31C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由旋转的性质可知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各边的长度没有改变，</w:t>
      </w:r>
    </w:p>
    <w:p w14:paraId="215AF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088B0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</w:t>
      </w:r>
    </w:p>
    <w:p w14:paraId="5CF77F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462F2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是矩形，</w:t>
      </w:r>
    </w:p>
    <w:p w14:paraId="0ED970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39C28E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306046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6ADE065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rPr>
          <w:rFonts w:eastAsia="Times New Roman" w:cs="Times New Roman"/>
          <w:i/>
          <w:color w:val="000000"/>
        </w:rPr>
        <w:t>BEFC</w:t>
      </w:r>
      <w:r>
        <w:rPr>
          <w:rFonts w:ascii="宋体" w:hAnsi="宋体"/>
          <w:color w:val="000000"/>
        </w:rPr>
        <w:t>是平行四边形，</w:t>
      </w:r>
    </w:p>
    <w:p w14:paraId="616FD7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F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2407E4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F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；</w:t>
      </w:r>
    </w:p>
    <w:p w14:paraId="42668E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5FA57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如图，过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14:paraId="561178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447800"/>
            <wp:effectExtent l="0" t="0" r="0" b="0"/>
            <wp:docPr id="100036" name="图片 1000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2CE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0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中点，</w:t>
      </w:r>
    </w:p>
    <w:p w14:paraId="4753CB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C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40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</w:t>
      </w:r>
    </w:p>
    <w:p w14:paraId="324E11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H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C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37E70B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i/>
          <w:color w:val="000000"/>
        </w:rPr>
        <w:t>BH</w:t>
      </w:r>
      <w:r>
        <w:rPr>
          <w:rFonts w:ascii="宋体" w:hAnsi="宋体"/>
          <w:color w:val="000000"/>
        </w:rPr>
        <w:t>＝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9.5pt;width:156.75pt;" o:ole="t" filled="f" o:preferrelative="t" stroked="f" coordsize="21600,21600">
            <v:path/>
            <v:fill on="f" focussize="0,0"/>
            <v:stroke on="f" joinstyle="miter"/>
            <v:imagedata r:id="rId389" o:title="eqId3c9b0f7d535b49eaa7abb9f027c0be9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），</w:t>
      </w:r>
    </w:p>
    <w:p w14:paraId="11CDC87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483532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EG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CH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</w:p>
    <w:p w14:paraId="439D92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H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0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，</w:t>
      </w:r>
    </w:p>
    <w:p w14:paraId="26326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BCH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BGE</w:t>
      </w:r>
      <w:r>
        <w:rPr>
          <w:rFonts w:ascii="宋体" w:hAnsi="宋体"/>
          <w:color w:val="000000"/>
        </w:rPr>
        <w:t>，</w:t>
      </w:r>
    </w:p>
    <w:p w14:paraId="1D7F2A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382" o:title="eqId10eebd7140c456be3fd8e02b6464f8d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06B4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393" o:title="eqId78c833c54eaea2246e6bdec95298b78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217BBF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G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4</w:t>
      </w:r>
      <w:r>
        <w:rPr>
          <w:rFonts w:ascii="宋体" w:hAnsi="宋体"/>
          <w:color w:val="000000"/>
        </w:rPr>
        <w:t>，</w:t>
      </w:r>
    </w:p>
    <w:p w14:paraId="4A6B3C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EF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7" o:title="eqId638537c0a30676c73fea76c80e0f8bd0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</w:t>
      </w:r>
    </w:p>
    <w:p w14:paraId="27FFF2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之间的距离为</w:t>
      </w:r>
      <w:r>
        <w:rPr>
          <w:rFonts w:eastAsia="Times New Roman" w:cs="Times New Roman"/>
          <w:color w:val="000000"/>
        </w:rPr>
        <w:t>64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483E76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矩形的性质、平行四边形的判定和性质、勾股定理、相似三角形的判定和性质等知识，灵活运用这些性质解决问题是解题的关键．</w:t>
      </w:r>
    </w:p>
    <w:p w14:paraId="21C493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某数学兴趣小组自制测角仪到公园进行实地测量，活动过程如下：</w:t>
      </w:r>
    </w:p>
    <w:p w14:paraId="1A144E3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067300" cy="2133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14:paraId="537370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324350" cy="2171700"/>
            <wp:effectExtent l="0" t="0" r="0" b="0"/>
            <wp:docPr id="100038" name="图片 1000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C74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探究原理：制作测角仪时，将细线一段固定在量角器圆心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ascii="宋体" w:hAnsi="宋体"/>
          <w:color w:val="000000"/>
        </w:rPr>
        <w:t>处，另一端系小重物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9" o:title="eqId895dc3dc3a6606ff487a4c4863e1850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8">
            <o:LockedField>false</o:LockedField>
          </o:OLEObject>
        </w:object>
      </w:r>
      <w:r>
        <w:rPr>
          <w:rFonts w:ascii="宋体" w:hAnsi="宋体"/>
          <w:color w:val="000000"/>
        </w:rPr>
        <w:t>．测量时，使支杆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400" o:title="eqIdaaf3369e0ea90e8d5cf4b6b3c45c0fd8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rFonts w:ascii="宋体" w:hAnsi="宋体"/>
          <w:color w:val="000000"/>
        </w:rPr>
        <w:t>、量角器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刻度线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2" o:title="eqId88e9f7d1272b7344346b58b660aa260a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1">
            <o:LockedField>false</o:LockedField>
          </o:OLEObject>
        </w:object>
      </w:r>
      <w:r>
        <w:rPr>
          <w:rFonts w:ascii="宋体" w:hAnsi="宋体"/>
          <w:color w:val="000000"/>
        </w:rPr>
        <w:t>与铅垂线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4" o:title="eqId307bd991211ec79b47a4be52933bb8e7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3">
            <o:LockedField>false</o:LockedField>
          </o:OLEObject>
        </w:object>
      </w:r>
      <w:r>
        <w:rPr>
          <w:rFonts w:ascii="宋体" w:hAnsi="宋体"/>
          <w:color w:val="000000"/>
        </w:rPr>
        <w:t>相互重合（如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），绕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5">
            <o:LockedField>false</o:LockedField>
          </o:OLEObject>
        </w:object>
      </w:r>
      <w:r>
        <w:rPr>
          <w:rFonts w:ascii="宋体" w:hAnsi="宋体"/>
          <w:color w:val="000000"/>
        </w:rPr>
        <w:t>转动量角器，使观测目标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  <w:r>
        <w:rPr>
          <w:rFonts w:ascii="宋体" w:hAnsi="宋体"/>
          <w:color w:val="000000"/>
        </w:rPr>
        <w:t>与直径两端点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08" o:title="eqId01c74a907dda6bb7d9d56d009d9df253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7">
            <o:LockedField>false</o:LockedField>
          </o:OLEObject>
        </w:object>
      </w:r>
      <w:r>
        <w:rPr>
          <w:rFonts w:ascii="宋体" w:hAnsi="宋体"/>
          <w:color w:val="000000"/>
        </w:rPr>
        <w:t>共线（如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），此目标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9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11" o:title="eqId3f4bc7acab6e3329c81abdf5611c1c3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0">
            <o:LockedField>false</o:LockedField>
          </o:OLEObject>
        </w:object>
      </w:r>
      <w:r>
        <w:rPr>
          <w:rFonts w:ascii="宋体" w:hAnsi="宋体"/>
          <w:color w:val="000000"/>
        </w:rPr>
        <w:t>．请说明两个角相等的理由．</w:t>
      </w:r>
    </w:p>
    <w:p w14:paraId="0A2F13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实地测量：如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公园广场上有一棵树，为了测量树高，同学们在观测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3" o:title="eqIdcf3834d7ec7531f3c3c0ce9b286f7a49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2">
            <o:LockedField>false</o:LockedField>
          </o:OLEObject>
        </w:object>
      </w:r>
      <w:r>
        <w:rPr>
          <w:rFonts w:ascii="宋体" w:hAnsi="宋体"/>
          <w:color w:val="000000"/>
        </w:rPr>
        <w:t>处测得顶端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4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16" o:title="eqId83bac35c2f8581b66bac00d49fea42d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5">
            <o:LockedField>false</o:LockedField>
          </o:OLEObject>
        </w:object>
      </w:r>
      <w:r>
        <w:rPr>
          <w:rFonts w:ascii="宋体" w:hAnsi="宋体"/>
          <w:color w:val="000000"/>
        </w:rPr>
        <w:t>，观测点与树的距离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18" o:title="eqIdfa7a8f1bb76ce6165559a590f88b2787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7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米，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" o:title="eqId1dde8112e8eb968fd042418dd632759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9">
            <o:LockedField>false</o:LockedField>
          </o:OLEObject>
        </w:object>
      </w:r>
      <w:r>
        <w:rPr>
          <w:rFonts w:ascii="宋体" w:hAnsi="宋体"/>
          <w:color w:val="000000"/>
        </w:rPr>
        <w:t>到地面的距离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21" o:title="eqId79bc313f73ba34b49cf9fd322d8835e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；求树高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3" o:title="eqId35d58f9019097bd05037aefd5c32291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2">
            <o:LockedField>false</o:LockedField>
          </o:OLEObject>
        </w:object>
      </w:r>
      <w:r>
        <w:rPr>
          <w:rFonts w:ascii="宋体" w:hAnsi="宋体"/>
          <w:color w:val="000000"/>
        </w:rPr>
        <w:t>．（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25" o:title="eqId460317e7c26f95b9b29cfe1a89b796d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4">
            <o:LockedField>false</o:LockedField>
          </o:OLEObject>
        </w:object>
      </w:r>
      <w:r>
        <w:rPr>
          <w:rFonts w:ascii="宋体" w:hAnsi="宋体"/>
          <w:color w:val="000000"/>
        </w:rPr>
        <w:t>，结果精确到</w:t>
      </w:r>
      <w:r>
        <w:rPr>
          <w:rFonts w:eastAsia="Times New Roman" w:cs="Times New Roman"/>
          <w:color w:val="000000"/>
        </w:rPr>
        <w:t>0.1</w:t>
      </w:r>
      <w:r>
        <w:rPr>
          <w:rFonts w:ascii="宋体" w:hAnsi="宋体"/>
          <w:color w:val="000000"/>
        </w:rPr>
        <w:t>米）</w:t>
      </w:r>
    </w:p>
    <w:p w14:paraId="0F15CE8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拓展探究：公园高台上有一凉亭，为测量凉亭顶端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6">
            <o:LockedField>false</o:LockedField>
          </o:OLEObject>
        </w:object>
      </w:r>
      <w:r>
        <w:rPr>
          <w:rFonts w:ascii="宋体" w:hAnsi="宋体"/>
          <w:color w:val="000000"/>
        </w:rPr>
        <w:t>距离地面高度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3" o:title="eqId35d58f9019097bd05037aefd5c32291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7">
            <o:LockedField>false</o:LockedField>
          </o:OLEObject>
        </w:object>
      </w:r>
      <w:r>
        <w:rPr>
          <w:rFonts w:ascii="宋体" w:hAnsi="宋体"/>
          <w:color w:val="000000"/>
        </w:rPr>
        <w:t>（如图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），同学们讨论，决定先在水平地面上选取观测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29" o:title="eqIdad056c25c0fdcbcc765eb5cbc6093f2b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431" o:title="eqIdb8e658d7985a600629fdf01517fc55c4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0">
            <o:LockedField>false</o:LockedField>
          </o:OLEObject>
        </w:object>
      </w:r>
      <w:r>
        <w:rPr>
          <w:rFonts w:ascii="宋体" w:hAnsi="宋体"/>
          <w:color w:val="000000"/>
        </w:rPr>
        <w:t>在同一直线上），分别测得点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7" o:title="eqIddad2a36927223bd70f426ba06aea4b4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2">
            <o:LockedField>false</o:LockedField>
          </o:OLEObject>
        </w:object>
      </w:r>
      <w:r>
        <w:rPr>
          <w:rFonts w:ascii="宋体" w:hAnsi="宋体"/>
          <w:color w:val="000000"/>
        </w:rPr>
        <w:t>的仰角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34" o:title="eqIdc4e288596fa3811dd2c17bded60e82e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3">
            <o:LockedField>false</o:LockedField>
          </o:OLEObject>
        </w:object>
      </w:r>
      <w:r>
        <w:rPr>
          <w:rFonts w:ascii="宋体" w:hAnsi="宋体"/>
          <w:color w:val="000000"/>
        </w:rPr>
        <w:t>，再测得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29" o:title="eqIdad056c25c0fdcbcc765eb5cbc6093f2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5">
            <o:LockedField>false</o:LockedField>
          </o:OLEObject>
        </w:object>
      </w:r>
      <w:r>
        <w:rPr>
          <w:rFonts w:ascii="宋体" w:hAnsi="宋体"/>
          <w:color w:val="000000"/>
        </w:rPr>
        <w:t>间的距离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37" o:title="eqId294f5ba74cdf695fc9a8a8e52f42132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439" o:title="eqIdd096cd7bd8a5a2219fd7dd166bbb8460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到地面的距离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41" o:title="eqIde59cc299044cfc7b6fddd6f7de561c0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0">
            <o:LockedField>false</o:LockedField>
          </o:OLEObject>
        </w:object>
      </w:r>
      <w:r>
        <w:rPr>
          <w:rFonts w:ascii="宋体" w:hAnsi="宋体"/>
          <w:color w:val="000000"/>
        </w:rPr>
        <w:t>均为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米；求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3" o:title="eqId35d58f9019097bd05037aefd5c32291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2">
            <o:LockedField>false</o:LockedField>
          </o:OLEObject>
        </w:object>
      </w:r>
      <w:r>
        <w:rPr>
          <w:rFonts w:ascii="宋体" w:hAnsi="宋体"/>
          <w:color w:val="000000"/>
        </w:rPr>
        <w:t>（用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44" o:title="eqId0dc7f5a3b7e87f874894fe368c53927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3">
            <o:LockedField>false</o:LockedField>
          </o:OLEObject>
        </w:object>
      </w:r>
      <w:r>
        <w:rPr>
          <w:rFonts w:ascii="宋体" w:hAnsi="宋体"/>
          <w:color w:val="000000"/>
        </w:rPr>
        <w:t>表示）．</w:t>
      </w:r>
    </w:p>
    <w:p w14:paraId="11DD8A7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1AC0B9E6">
      <w:pPr>
        <w:spacing w:line="360" w:lineRule="auto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10.2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</w:rPr>
        <w:t xml:space="preserve">    （3）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446" o:title="eqId30d4d475788afec574a8b17835fd9ac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5">
            <o:LockedField>false</o:LockedField>
          </o:OLEObject>
        </w:object>
      </w:r>
    </w:p>
    <w:p w14:paraId="34ACE23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3B12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图形和同角或等角的余角相等可以证明出结果；</w:t>
      </w:r>
    </w:p>
    <w:p w14:paraId="744873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锐角三角函数和题意，可以计算出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的长，注意最后的结果；</w:t>
      </w:r>
    </w:p>
    <w:p w14:paraId="319DA4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锐角三角函数和题目中的数据，可以用含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48" o:title="eqIdbc14778010a33f90902ff17b1ec0ac7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7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式子表示出</w:t>
      </w:r>
      <w:r>
        <w:rPr>
          <w:rFonts w:eastAsia="Times New Roman" w:cs="Times New Roman"/>
          <w:i/>
          <w:color w:val="000000"/>
        </w:rPr>
        <w:t>PH</w:t>
      </w:r>
      <w:r>
        <w:rPr>
          <w:rFonts w:ascii="宋体" w:hAnsi="宋体"/>
          <w:color w:val="000000"/>
        </w:rPr>
        <w:t>．</w:t>
      </w:r>
    </w:p>
    <w:p w14:paraId="259D8C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80A2A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eastAsia="Times New Roman" w:cs="Times New Roman"/>
          <w:color w:val="000000"/>
        </w:rPr>
        <w:t>∵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450" o:title="eqId0c7207a222b199d4a57ebba5d4c09bb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9">
            <o:LockedField>false</o:LockedField>
          </o:OLEObject>
        </w:object>
      </w:r>
    </w:p>
    <w:p w14:paraId="29FB2BB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180.75pt;" o:ole="t" filled="f" o:preferrelative="t" stroked="f" coordsize="21600,21600">
            <v:path/>
            <v:fill on="f" focussize="0,0"/>
            <v:stroke on="f" joinstyle="miter"/>
            <v:imagedata r:id="rId452" o:title="eqId3c6e5c804147036568b26610b11629f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1">
            <o:LockedField>false</o:LockedField>
          </o:OLEObject>
        </w:object>
      </w:r>
    </w:p>
    <w:p w14:paraId="4C3C824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411" o:title="eqId3f4bc7acab6e3329c81abdf5611c1c3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3">
            <o:LockedField>false</o:LockedField>
          </o:OLEObject>
        </w:object>
      </w:r>
    </w:p>
    <w:p w14:paraId="77F97F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8CEFA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rPr>
          <w:rFonts w:eastAsia="Times New Roman" w:cs="Times New Roman"/>
          <w:i/>
          <w:color w:val="000000"/>
        </w:rPr>
        <w:t>KH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Q</w:t>
      </w:r>
      <w:r>
        <w:rPr>
          <w:rFonts w:eastAsia="Times New Roman" w:cs="Times New Roman"/>
          <w:color w:val="000000"/>
        </w:rPr>
        <w:t>=5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OK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QH</w:t>
      </w:r>
      <w:r>
        <w:rPr>
          <w:rFonts w:eastAsia="Times New Roman" w:cs="Times New Roman"/>
          <w:color w:val="000000"/>
        </w:rPr>
        <w:t>=1.5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5.75pt;width:135.75pt;" o:ole="t" filled="f" o:preferrelative="t" stroked="f" coordsize="21600,21600">
            <v:path/>
            <v:fill on="f" focussize="0,0"/>
            <v:stroke on="f" joinstyle="miter"/>
            <v:imagedata r:id="rId455" o:title="eqId6e8e0c8f398cd101863d749e53c11d36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FEE13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Rt△</w:t>
      </w:r>
      <w:r>
        <w:rPr>
          <w:rFonts w:eastAsia="Times New Roman" w:cs="Times New Roman"/>
          <w:i/>
          <w:color w:val="000000"/>
        </w:rPr>
        <w:t>POQ</w:t>
      </w:r>
      <w:r>
        <w:rPr>
          <w:rFonts w:ascii="宋体" w:hAnsi="宋体"/>
          <w:color w:val="000000"/>
        </w:rPr>
        <w:t>中</w:t>
      </w:r>
    </w:p>
    <w:p w14:paraId="7201152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tan∠</w:t>
      </w:r>
      <w:r>
        <w:rPr>
          <w:rFonts w:eastAsia="Times New Roman" w:cs="Times New Roman"/>
          <w:i/>
          <w:color w:val="000000"/>
        </w:rPr>
        <w:t>POQ</w:t>
      </w:r>
      <w:r>
        <w:rPr>
          <w:rFonts w:eastAsia="Times New Roman" w:cs="Times New Roman"/>
          <w:color w:val="000000"/>
        </w:rPr>
        <w:t>=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457" o:title="eqId19574f1cbfd0be147960b4eb1e5667d9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6">
            <o:LockedField>false</o:LockedField>
          </o:OLEObject>
        </w:object>
      </w:r>
    </w:p>
    <w:p w14:paraId="0100A15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459" o:title="eqId8c32b6a183b1cbfedafb19f2438021d3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8">
            <o:LockedField>false</o:LockedField>
          </o:OLEObject>
        </w:object>
      </w:r>
    </w:p>
    <w:p w14:paraId="6EAF9305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461" o:title="eqId56449c6ef08aa024cfa6947740f38ff2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0">
            <o:LockedField>false</o:LockedField>
          </o:OLEObject>
        </w:object>
      </w:r>
    </w:p>
    <w:p w14:paraId="1636B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.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14:paraId="700FC3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008E2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174.75pt;" o:ole="t" filled="f" o:preferrelative="t" stroked="f" coordsize="21600,21600">
            <v:path/>
            <v:fill on="f" focussize="0,0"/>
            <v:stroke on="f" joinstyle="miter"/>
            <v:imagedata r:id="rId463" o:title="eqId51c55dc68b64c70d811d4f9ca1f59f0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48969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得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5.25pt;width:126pt;" o:ole="t" filled="f" o:preferrelative="t" stroked="f" coordsize="21600,21600">
            <v:path/>
            <v:fill on="f" focussize="0,0"/>
            <v:stroke on="f" joinstyle="miter"/>
            <v:imagedata r:id="rId465" o:title="eqId1bf943519b64eb65308995ea86126e4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4">
            <o:LockedField>false</o:LockedField>
          </o:OLEObject>
        </w:object>
      </w:r>
    </w:p>
    <w:p w14:paraId="3DEABB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467" o:title="eqId792025c408dcedc4f946537a1d5e3d0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59A487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469" o:title="eqId2b80af530d44c28421c75ede39034f6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8">
            <o:LockedField>false</o:LockedField>
          </o:OLEObject>
        </w:object>
      </w:r>
    </w:p>
    <w:p w14:paraId="2C5FC3C4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471" o:title="eqId0a02eb59972b739d0e32f041ab21a76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0">
            <o:LockedField>false</o:LockedField>
          </o:OLEObject>
        </w:object>
      </w:r>
    </w:p>
    <w:p w14:paraId="452EF253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473" o:title="eqIdb4f2ebf8562af63005eda859ae4bcd8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2">
            <o:LockedField>false</o:LockedField>
          </o:OLEObject>
        </w:object>
      </w:r>
    </w:p>
    <w:p w14:paraId="4A4FFC20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6pt;width:213.75pt;" o:ole="t" filled="f" o:preferrelative="t" stroked="f" coordsize="21600,21600">
            <v:path/>
            <v:fill on="f" focussize="0,0"/>
            <v:stroke on="f" joinstyle="miter"/>
            <v:imagedata r:id="rId475" o:title="eqIda9c083ca6ef973596b919dfad89d94e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4">
            <o:LockedField>false</o:LockedField>
          </o:OLEObject>
        </w:object>
      </w:r>
    </w:p>
    <w:p w14:paraId="4C909E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6pt;width:120.75pt;" o:ole="t" filled="f" o:preferrelative="t" stroked="f" coordsize="21600,21600">
            <v:path/>
            <v:fill on="f" focussize="0,0"/>
            <v:stroke on="f" joinstyle="miter"/>
            <v:imagedata r:id="rId446" o:title="eqId30d4d475788afec574a8b17835fd9ac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6">
            <o:LockedField>false</o:LockedField>
          </o:OLEObject>
        </w:object>
      </w:r>
    </w:p>
    <w:p w14:paraId="32AA42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解直角三角形中的仰角、俯角问题，解答本题的关键是明确题意，利用数形结合的思想解答．</w:t>
      </w:r>
    </w:p>
    <w:p w14:paraId="307EE2D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已知二次函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25pt;width:112.5pt;" o:ole="t" filled="f" o:preferrelative="t" stroked="f" coordsize="21600,21600">
            <v:path/>
            <v:fill on="f" focussize="0,0"/>
            <v:stroke on="f" joinstyle="miter"/>
            <v:imagedata r:id="rId478" o:title="eqId7d59e31175628971b6436b47faded15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7BCAC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457700" cy="21812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AAD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1" o:title="eqId6b108ab31cc093f03cf48ad65429889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0">
            <o:LockedField>false</o:LockedField>
          </o:OLEObject>
        </w:object>
      </w:r>
      <w:r>
        <w:rPr>
          <w:rFonts w:ascii="宋体" w:hAnsi="宋体"/>
          <w:color w:val="000000"/>
        </w:rPr>
        <w:t>，且函数图象经过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83" o:title="eqId384f535aaf680eb86ae543b1acac8a1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7" o:title="eqIdbd05cf60622a427cd6424215df500d0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4">
            <o:LockedField>false</o:LockedField>
          </o:OLEObject>
        </w:object>
      </w:r>
      <w:r>
        <w:rPr>
          <w:rFonts w:ascii="宋体" w:hAnsi="宋体"/>
          <w:color w:val="000000"/>
        </w:rPr>
        <w:t>两点，求此二次函数的解析式，直接写出抛物线与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eqId81dea63b8ce3e51adf66cf7b9982a24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5">
            <o:LockedField>false</o:LockedField>
          </o:OLEObject>
        </w:object>
      </w:r>
      <w:r>
        <w:rPr>
          <w:rFonts w:ascii="宋体" w:hAnsi="宋体"/>
          <w:color w:val="000000"/>
        </w:rPr>
        <w:t>轴交点及顶点的坐标；</w:t>
      </w:r>
    </w:p>
    <w:p w14:paraId="3847D0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图①中画出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函数的大致图象，并根据图象写出函数值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7" o:title="eqIde6d97c5dd615b7752e1eb6c139891f54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6">
            <o:LockedField>false</o:LockedField>
          </o:OLEObject>
        </w:object>
      </w:r>
      <w:r>
        <w:rPr>
          <w:rFonts w:ascii="宋体" w:hAnsi="宋体"/>
          <w:color w:val="000000"/>
        </w:rPr>
        <w:t>时自变量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eqId81dea63b8ce3e51adf66cf7b9982a24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8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 w14:paraId="7E4573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90" o:title="eqId9e56f4504e0f80fd031c8b5f41832e0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9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92" o:title="eqIdce613eaa5df46a50174085ef5d1087f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1">
            <o:LockedField>false</o:LockedField>
          </o:OLEObject>
        </w:object>
      </w:r>
      <w:r>
        <w:rPr>
          <w:rFonts w:ascii="宋体" w:hAnsi="宋体"/>
          <w:color w:val="000000"/>
        </w:rPr>
        <w:t>，一元二次方程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94" o:title="eqId13fa32c1e926f40a0722d106563777e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3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两根之差等于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496" o:title="eqId7ea712984ea5017140e20bee226fd5a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5">
            <o:LockedField>false</o:LockedField>
          </o:OLEObject>
        </w:object>
      </w:r>
      <w:r>
        <w:rPr>
          <w:rFonts w:ascii="宋体" w:hAnsi="宋体"/>
          <w:color w:val="000000"/>
        </w:rPr>
        <w:t>，函数图象经过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498" o:title="eqIdd386944e43a95aa7f1f69be83fda0a3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500" o:title="eqIdb1b1919ca9cfbbd999fc4f9c3815c18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9">
            <o:LockedField>false</o:LockedField>
          </o:OLEObject>
        </w:object>
      </w:r>
      <w:r>
        <w:rPr>
          <w:rFonts w:ascii="宋体" w:hAnsi="宋体"/>
          <w:color w:val="000000"/>
        </w:rPr>
        <w:t>两点，试比较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02" o:title="eqId7404d4aa0f0bcfe7ebf45d3eeab3cdb6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1">
            <o:LockedField>false</o:LockedField>
          </o:OLEObject>
        </w:object>
      </w:r>
      <w:r>
        <w:rPr>
          <w:rFonts w:ascii="宋体" w:hAnsi="宋体"/>
          <w:color w:val="000000"/>
        </w:rPr>
        <w:t>的大小 ．</w:t>
      </w:r>
    </w:p>
    <w:p w14:paraId="60814755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04" o:title="eqIde1c4d011dc687e81b4cf14a9464535f3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06" o:title="eqId375e545f21d0a11be2cb3ec32f88278e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08" o:title="eqId625c76fa67c4cf8c5d146776415426ea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5C4E201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详解；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10" o:title="eqId6f2222b10f3189590dfa35385970ce40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290CCE02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12" o:title="eqId9e1113e9b568fb9ca3286582368e257a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FE2A72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CFB2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待定系数法可求出抛物线的解析式，可得所求点的坐标；</w:t>
      </w:r>
    </w:p>
    <w:p w14:paraId="175D1B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题意画出图象，结合图象写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eqId81dea63b8ce3e51adf66cf7b9982a248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3">
            <o:LockedField>false</o:LockedField>
          </o:OLEObject>
        </w:object>
      </w:r>
      <w:r>
        <w:rPr>
          <w:rFonts w:ascii="宋体" w:hAnsi="宋体"/>
          <w:color w:val="000000"/>
        </w:rPr>
        <w:t>的取值范围；</w:t>
      </w:r>
    </w:p>
    <w:p w14:paraId="5CA19F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分别求出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15" o:title="eqId0b550ee821ee1838384835e81fc34b6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17" o:title="eqIde838cfab8c95a42884acf502f46193a5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6">
            <o:LockedField>false</o:LockedField>
          </o:OLEObject>
        </w:object>
      </w:r>
      <w:r>
        <w:rPr>
          <w:rFonts w:ascii="宋体" w:hAnsi="宋体"/>
          <w:color w:val="000000"/>
        </w:rPr>
        <w:t>，将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代入分别求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502" o:title="eqId7404d4aa0f0bcfe7ebf45d3eeab3cdb6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8">
            <o:LockedField>false</o:LockedField>
          </o:OLEObject>
        </w:object>
      </w:r>
      <w:r>
        <w:rPr>
          <w:rFonts w:ascii="宋体" w:hAnsi="宋体"/>
          <w:color w:val="000000"/>
        </w:rPr>
        <w:t>，利用作差法比较大小即可．</w:t>
      </w:r>
    </w:p>
    <w:p w14:paraId="3A93FF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5BF5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1" o:title="eqId6b108ab31cc093f03cf48ad65429889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9">
            <o:LockedField>false</o:LockedField>
          </o:OLEObject>
        </w:object>
      </w:r>
      <w:r>
        <w:rPr>
          <w:rFonts w:ascii="宋体" w:hAnsi="宋体"/>
          <w:color w:val="000000"/>
        </w:rPr>
        <w:t>，且函数图象经过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83" o:title="eqId384f535aaf680eb86ae543b1acac8a13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7" o:title="eqIdbd05cf60622a427cd6424215df500d0b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1">
            <o:LockedField>false</o:LockedField>
          </o:OLEObject>
        </w:object>
      </w:r>
      <w:r>
        <w:rPr>
          <w:rFonts w:ascii="宋体" w:hAnsi="宋体"/>
          <w:color w:val="000000"/>
        </w:rPr>
        <w:t>两点，</w:t>
      </w:r>
    </w:p>
    <w:p w14:paraId="4D28FC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56.25pt;width:138.75pt;" o:ole="t" filled="f" o:preferrelative="t" stroked="f" coordsize="21600,21600">
            <v:path/>
            <v:fill on="f" focussize="0,0"/>
            <v:stroke on="f" joinstyle="miter"/>
            <v:imagedata r:id="rId523" o:title="eqIdb855e2260680682015f1ef90551cbcb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17DD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二次函数的解析式为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525" o:title="eqId63f57c5d08e534712f29c041ee91478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2084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当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527" o:title="eqIde2a7df955fc17e92fd86302f8c34664a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6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29" o:title="eqId9cf3c8e905b41026aba0d5b9d6de6ee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DBB232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31" o:title="eqId87a60302649eb940748da818199e55da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33" o:title="eqIdacb35c769007b54a0204e85a0e5223b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9B16F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与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4" o:title="eqId81dea63b8ce3e51adf66cf7b9982a248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4">
            <o:LockedField>false</o:LockedField>
          </o:OLEObject>
        </w:object>
      </w:r>
      <w:r>
        <w:rPr>
          <w:rFonts w:ascii="宋体" w:hAnsi="宋体"/>
          <w:color w:val="000000"/>
        </w:rPr>
        <w:t>轴交点的坐标为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04" o:title="eqIde1c4d011dc687e81b4cf14a9464535f3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506" o:title="eqId375e545f21d0a11be2cb3ec32f88278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93D2E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21.75pt;width:152.25pt;" o:ole="t" filled="f" o:preferrelative="t" stroked="f" coordsize="21600,21600">
            <v:path/>
            <v:fill on="f" focussize="0,0"/>
            <v:stroke on="f" joinstyle="miter"/>
            <v:imagedata r:id="rId538" o:title="eqIdfd8c79a09ab101d1a6516e2c3b628565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668CD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顶点的坐标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508" o:title="eqId625c76fa67c4cf8c5d146776415426e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01860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A4752C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函数的大致图象，如图①所示：</w:t>
      </w:r>
    </w:p>
    <w:p w14:paraId="4AD192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57425" cy="2457450"/>
            <wp:effectExtent l="0" t="0" r="0" b="0"/>
            <wp:docPr id="100040" name="图片 1000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FE97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542" o:title="eqIdc9355031ea0b2dc9cef3777621bc6d3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1">
            <o:LockedField>false</o:LockedField>
          </o:OLEObject>
        </w:object>
      </w:r>
      <w:r>
        <w:rPr>
          <w:rFonts w:ascii="宋体" w:hAnsi="宋体"/>
          <w:color w:val="000000"/>
        </w:rPr>
        <w:t>时，则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44" o:title="eqIdd935dba48ce54186562564bea820e5a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2C918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46" o:title="eqId62b6ab454199d2738ea1b5cefb133d50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48" o:title="eqIdae9022b9c5b0edd38748bb21a9cdba6e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21FD9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象可知：当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10" o:title="eqId6f2222b10f3189590dfa35385970ce40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9">
            <o:LockedField>false</o:LockedField>
          </o:OLEObject>
        </w:object>
      </w:r>
      <w:r>
        <w:rPr>
          <w:rFonts w:ascii="宋体" w:hAnsi="宋体"/>
          <w:color w:val="000000"/>
        </w:rPr>
        <w:t>时，函数值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7" o:title="eqIde6d97c5dd615b7752e1eb6c139891f5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1DDEE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274DF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∵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90" o:title="eqId9e56f4504e0f80fd031c8b5f41832e0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1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92" o:title="eqIdce613eaa5df46a50174085ef5d1087f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8BAD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554" o:title="eqId94440d3e4c073f94f2b266ff99d50e7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556" o:title="eqIdf75807858b7804a1ad2039c41f323a1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58" o:title="eqIdb2b35b373d19090ed9f6e4825c0e2685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7">
            <o:LockedField>false</o:LockedField>
          </o:OLEObject>
        </w:object>
      </w:r>
      <w:r>
        <w:rPr>
          <w:rFonts w:ascii="宋体" w:hAnsi="宋体"/>
          <w:color w:val="000000"/>
        </w:rPr>
        <w:t>，且一元二次方程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60" o:title="eqId525a60789270679089c2b51f958ba872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9">
            <o:LockedField>false</o:LockedField>
          </o:OLEObject>
        </w:object>
      </w:r>
      <w:r>
        <w:rPr>
          <w:rFonts w:ascii="宋体" w:hAnsi="宋体"/>
          <w:color w:val="000000"/>
        </w:rPr>
        <w:t>必有一根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531" o:title="eqId87a60302649eb940748da818199e55d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A32A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一元二次方程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494" o:title="eqId13fa32c1e926f40a0722d106563777e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两根之差等于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1.25pt;width:26.25pt;" o:ole="t" filled="f" o:preferrelative="t" stroked="f" coordsize="21600,21600">
            <v:path/>
            <v:fill on="f" focussize="0,0"/>
            <v:stroke on="f" joinstyle="miter"/>
            <v:imagedata r:id="rId496" o:title="eqId7ea712984ea5017140e20bee226fd5a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3">
            <o:LockedField>false</o:LockedField>
          </o:OLEObject>
        </w:object>
      </w:r>
      <w:r>
        <w:rPr>
          <w:rFonts w:ascii="宋体" w:hAnsi="宋体"/>
          <w:color w:val="000000"/>
        </w:rPr>
        <w:t>，且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65" o:title="eqIdb4c8b32027df79219114b6d37666c33b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4">
            <o:LockedField>false</o:LockedField>
          </o:OLEObject>
        </w:object>
      </w:r>
    </w:p>
    <w:p w14:paraId="241D34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方程的另一个根为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67" o:title="eqId9b33d4446aefbfe777034875e9897604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76E77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抛物线的对称轴为直线：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69" o:title="eqId732be4593a791ffeb11451dd0b981f71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912361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71" o:title="eqId0517ecb783a6c8bb6c289639064e4bc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D60D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573" o:title="eqId6397073331f2881a8fb7838a2b8d351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41FD1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575" o:title="eqIdb86a0bba6f0df70a0b7b67da3277a454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03CB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577" o:title="eqId02d496303cb786b8146c0c1e8b3ee06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0A15F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579" o:title="eqId069390dd908ff203327958117a22659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2000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15" o:title="eqId0b550ee821ee1838384835e81fc34b6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17" o:title="eqIde838cfab8c95a42884acf502f46193a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1299F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583" o:title="eqIda3c3f5d3f53e905bf249056de8818cc9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2">
            <o:LockedField>false</o:LockedField>
          </o:OLEObject>
        </w:object>
      </w:r>
    </w:p>
    <w:p w14:paraId="7F0AA9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498" o:title="eqIdd386944e43a95aa7f1f69be83fda0a3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500" o:title="eqIdb1b1919ca9cfbbd999fc4f9c3815c18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9C314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6.75pt;width:231.75pt;" o:ole="t" filled="f" o:preferrelative="t" stroked="f" coordsize="21600,21600">
            <v:path/>
            <v:fill on="f" focussize="0,0"/>
            <v:stroke on="f" joinstyle="miter"/>
            <v:imagedata r:id="rId587" o:title="eqIdefa898b84ade47f9f27f1730ec9864c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F3F0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1.75pt;width:207.75pt;" o:ole="t" filled="f" o:preferrelative="t" stroked="f" coordsize="21600,21600">
            <v:path/>
            <v:fill on="f" focussize="0,0"/>
            <v:stroke on="f" joinstyle="miter"/>
            <v:imagedata r:id="rId589" o:title="eqId269b66fc99ee4b6213c7b3b7fa54254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5796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6.75pt;width:285pt;" o:ole="t" filled="f" o:preferrelative="t" stroked="f" coordsize="21600,21600">
            <v:path/>
            <v:fill on="f" focussize="0,0"/>
            <v:stroke on="f" joinstyle="miter"/>
            <v:imagedata r:id="rId591" o:title="eqId355b2c79da93b1eae4acf6467c99eb57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44A6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12" o:title="eqId9e1113e9b568fb9ca3286582368e257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979B4B7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是二次函数综合题，考查了二次函数的性质，待定系数法求解析式，数形结合的思想，求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关系是解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DED5A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2CBB6C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F84CE7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A99BC3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82F2852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002139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3355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F6377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BF7916"/>
    <w:rsid w:val="38274566"/>
    <w:rsid w:val="4F674368"/>
    <w:rsid w:val="6BD15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oleObject" Target="embeddings/oleObject44.bin"/><Relationship Id="rId97" Type="http://schemas.openxmlformats.org/officeDocument/2006/relationships/oleObject" Target="embeddings/oleObject43.bin"/><Relationship Id="rId96" Type="http://schemas.openxmlformats.org/officeDocument/2006/relationships/image" Target="media/image45.png"/><Relationship Id="rId95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oleObject" Target="embeddings/oleObject37.bin"/><Relationship Id="rId86" Type="http://schemas.openxmlformats.org/officeDocument/2006/relationships/image" Target="media/image41.png"/><Relationship Id="rId85" Type="http://schemas.openxmlformats.org/officeDocument/2006/relationships/image" Target="media/image40.png"/><Relationship Id="rId84" Type="http://schemas.openxmlformats.org/officeDocument/2006/relationships/image" Target="media/image39.png"/><Relationship Id="rId83" Type="http://schemas.openxmlformats.org/officeDocument/2006/relationships/image" Target="media/image38.png"/><Relationship Id="rId82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png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4" Type="http://schemas.openxmlformats.org/officeDocument/2006/relationships/fontTable" Target="fontTable.xml"/><Relationship Id="rId593" Type="http://schemas.openxmlformats.org/officeDocument/2006/relationships/customXml" Target="../customXml/item1.xml"/><Relationship Id="rId592" Type="http://schemas.openxmlformats.org/officeDocument/2006/relationships/oleObject" Target="embeddings/oleObject327.bin"/><Relationship Id="rId591" Type="http://schemas.openxmlformats.org/officeDocument/2006/relationships/image" Target="media/image256.wmf"/><Relationship Id="rId590" Type="http://schemas.openxmlformats.org/officeDocument/2006/relationships/oleObject" Target="embeddings/oleObject326.bin"/><Relationship Id="rId59" Type="http://schemas.openxmlformats.org/officeDocument/2006/relationships/oleObject" Target="embeddings/oleObject24.bin"/><Relationship Id="rId589" Type="http://schemas.openxmlformats.org/officeDocument/2006/relationships/image" Target="media/image255.wmf"/><Relationship Id="rId588" Type="http://schemas.openxmlformats.org/officeDocument/2006/relationships/oleObject" Target="embeddings/oleObject325.bin"/><Relationship Id="rId587" Type="http://schemas.openxmlformats.org/officeDocument/2006/relationships/image" Target="media/image254.wmf"/><Relationship Id="rId586" Type="http://schemas.openxmlformats.org/officeDocument/2006/relationships/oleObject" Target="embeddings/oleObject324.bin"/><Relationship Id="rId585" Type="http://schemas.openxmlformats.org/officeDocument/2006/relationships/oleObject" Target="embeddings/oleObject323.bin"/><Relationship Id="rId584" Type="http://schemas.openxmlformats.org/officeDocument/2006/relationships/oleObject" Target="embeddings/oleObject322.bin"/><Relationship Id="rId583" Type="http://schemas.openxmlformats.org/officeDocument/2006/relationships/image" Target="media/image253.wmf"/><Relationship Id="rId582" Type="http://schemas.openxmlformats.org/officeDocument/2006/relationships/oleObject" Target="embeddings/oleObject321.bin"/><Relationship Id="rId581" Type="http://schemas.openxmlformats.org/officeDocument/2006/relationships/oleObject" Target="embeddings/oleObject320.bin"/><Relationship Id="rId580" Type="http://schemas.openxmlformats.org/officeDocument/2006/relationships/oleObject" Target="embeddings/oleObject319.bin"/><Relationship Id="rId58" Type="http://schemas.openxmlformats.org/officeDocument/2006/relationships/image" Target="media/image26.wmf"/><Relationship Id="rId579" Type="http://schemas.openxmlformats.org/officeDocument/2006/relationships/image" Target="media/image252.wmf"/><Relationship Id="rId578" Type="http://schemas.openxmlformats.org/officeDocument/2006/relationships/oleObject" Target="embeddings/oleObject318.bin"/><Relationship Id="rId577" Type="http://schemas.openxmlformats.org/officeDocument/2006/relationships/image" Target="media/image251.wmf"/><Relationship Id="rId576" Type="http://schemas.openxmlformats.org/officeDocument/2006/relationships/oleObject" Target="embeddings/oleObject317.bin"/><Relationship Id="rId575" Type="http://schemas.openxmlformats.org/officeDocument/2006/relationships/image" Target="media/image250.wmf"/><Relationship Id="rId574" Type="http://schemas.openxmlformats.org/officeDocument/2006/relationships/oleObject" Target="embeddings/oleObject316.bin"/><Relationship Id="rId573" Type="http://schemas.openxmlformats.org/officeDocument/2006/relationships/image" Target="media/image249.wmf"/><Relationship Id="rId572" Type="http://schemas.openxmlformats.org/officeDocument/2006/relationships/oleObject" Target="embeddings/oleObject315.bin"/><Relationship Id="rId571" Type="http://schemas.openxmlformats.org/officeDocument/2006/relationships/image" Target="media/image248.wmf"/><Relationship Id="rId570" Type="http://schemas.openxmlformats.org/officeDocument/2006/relationships/oleObject" Target="embeddings/oleObject314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247.wmf"/><Relationship Id="rId568" Type="http://schemas.openxmlformats.org/officeDocument/2006/relationships/oleObject" Target="embeddings/oleObject313.bin"/><Relationship Id="rId567" Type="http://schemas.openxmlformats.org/officeDocument/2006/relationships/image" Target="media/image246.wmf"/><Relationship Id="rId566" Type="http://schemas.openxmlformats.org/officeDocument/2006/relationships/oleObject" Target="embeddings/oleObject312.bin"/><Relationship Id="rId565" Type="http://schemas.openxmlformats.org/officeDocument/2006/relationships/image" Target="media/image245.wmf"/><Relationship Id="rId564" Type="http://schemas.openxmlformats.org/officeDocument/2006/relationships/oleObject" Target="embeddings/oleObject311.bin"/><Relationship Id="rId563" Type="http://schemas.openxmlformats.org/officeDocument/2006/relationships/oleObject" Target="embeddings/oleObject310.bin"/><Relationship Id="rId562" Type="http://schemas.openxmlformats.org/officeDocument/2006/relationships/oleObject" Target="embeddings/oleObject309.bin"/><Relationship Id="rId561" Type="http://schemas.openxmlformats.org/officeDocument/2006/relationships/oleObject" Target="embeddings/oleObject308.bin"/><Relationship Id="rId560" Type="http://schemas.openxmlformats.org/officeDocument/2006/relationships/image" Target="media/image244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07.bin"/><Relationship Id="rId558" Type="http://schemas.openxmlformats.org/officeDocument/2006/relationships/image" Target="media/image243.wmf"/><Relationship Id="rId557" Type="http://schemas.openxmlformats.org/officeDocument/2006/relationships/oleObject" Target="embeddings/oleObject306.bin"/><Relationship Id="rId556" Type="http://schemas.openxmlformats.org/officeDocument/2006/relationships/image" Target="media/image242.wmf"/><Relationship Id="rId555" Type="http://schemas.openxmlformats.org/officeDocument/2006/relationships/oleObject" Target="embeddings/oleObject305.bin"/><Relationship Id="rId554" Type="http://schemas.openxmlformats.org/officeDocument/2006/relationships/image" Target="media/image241.wmf"/><Relationship Id="rId553" Type="http://schemas.openxmlformats.org/officeDocument/2006/relationships/oleObject" Target="embeddings/oleObject304.bin"/><Relationship Id="rId552" Type="http://schemas.openxmlformats.org/officeDocument/2006/relationships/oleObject" Target="embeddings/oleObject303.bin"/><Relationship Id="rId551" Type="http://schemas.openxmlformats.org/officeDocument/2006/relationships/oleObject" Target="embeddings/oleObject302.bin"/><Relationship Id="rId550" Type="http://schemas.openxmlformats.org/officeDocument/2006/relationships/oleObject" Target="embeddings/oleObject301.bin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00.bin"/><Relationship Id="rId548" Type="http://schemas.openxmlformats.org/officeDocument/2006/relationships/image" Target="media/image240.wmf"/><Relationship Id="rId547" Type="http://schemas.openxmlformats.org/officeDocument/2006/relationships/oleObject" Target="embeddings/oleObject299.bin"/><Relationship Id="rId546" Type="http://schemas.openxmlformats.org/officeDocument/2006/relationships/image" Target="media/image239.wmf"/><Relationship Id="rId545" Type="http://schemas.openxmlformats.org/officeDocument/2006/relationships/oleObject" Target="embeddings/oleObject298.bin"/><Relationship Id="rId544" Type="http://schemas.openxmlformats.org/officeDocument/2006/relationships/image" Target="media/image238.wmf"/><Relationship Id="rId543" Type="http://schemas.openxmlformats.org/officeDocument/2006/relationships/oleObject" Target="embeddings/oleObject297.bin"/><Relationship Id="rId542" Type="http://schemas.openxmlformats.org/officeDocument/2006/relationships/image" Target="media/image237.wmf"/><Relationship Id="rId541" Type="http://schemas.openxmlformats.org/officeDocument/2006/relationships/oleObject" Target="embeddings/oleObject296.bin"/><Relationship Id="rId540" Type="http://schemas.openxmlformats.org/officeDocument/2006/relationships/image" Target="media/image236.png"/><Relationship Id="rId54" Type="http://schemas.openxmlformats.org/officeDocument/2006/relationships/image" Target="media/image24.wmf"/><Relationship Id="rId539" Type="http://schemas.openxmlformats.org/officeDocument/2006/relationships/oleObject" Target="embeddings/oleObject295.bin"/><Relationship Id="rId538" Type="http://schemas.openxmlformats.org/officeDocument/2006/relationships/image" Target="media/image235.wmf"/><Relationship Id="rId537" Type="http://schemas.openxmlformats.org/officeDocument/2006/relationships/oleObject" Target="embeddings/oleObject294.bin"/><Relationship Id="rId536" Type="http://schemas.openxmlformats.org/officeDocument/2006/relationships/oleObject" Target="embeddings/oleObject293.bin"/><Relationship Id="rId535" Type="http://schemas.openxmlformats.org/officeDocument/2006/relationships/oleObject" Target="embeddings/oleObject292.bin"/><Relationship Id="rId534" Type="http://schemas.openxmlformats.org/officeDocument/2006/relationships/oleObject" Target="embeddings/oleObject291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0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89.bin"/><Relationship Id="rId53" Type="http://schemas.openxmlformats.org/officeDocument/2006/relationships/oleObject" Target="embeddings/oleObject21.bin"/><Relationship Id="rId529" Type="http://schemas.openxmlformats.org/officeDocument/2006/relationships/image" Target="media/image232.wmf"/><Relationship Id="rId528" Type="http://schemas.openxmlformats.org/officeDocument/2006/relationships/oleObject" Target="embeddings/oleObject288.bin"/><Relationship Id="rId527" Type="http://schemas.openxmlformats.org/officeDocument/2006/relationships/image" Target="media/image231.wmf"/><Relationship Id="rId526" Type="http://schemas.openxmlformats.org/officeDocument/2006/relationships/oleObject" Target="embeddings/oleObject287.bin"/><Relationship Id="rId525" Type="http://schemas.openxmlformats.org/officeDocument/2006/relationships/image" Target="media/image230.wmf"/><Relationship Id="rId524" Type="http://schemas.openxmlformats.org/officeDocument/2006/relationships/oleObject" Target="embeddings/oleObject286.bin"/><Relationship Id="rId523" Type="http://schemas.openxmlformats.org/officeDocument/2006/relationships/image" Target="media/image229.wmf"/><Relationship Id="rId522" Type="http://schemas.openxmlformats.org/officeDocument/2006/relationships/oleObject" Target="embeddings/oleObject285.bin"/><Relationship Id="rId521" Type="http://schemas.openxmlformats.org/officeDocument/2006/relationships/oleObject" Target="embeddings/oleObject284.bin"/><Relationship Id="rId520" Type="http://schemas.openxmlformats.org/officeDocument/2006/relationships/oleObject" Target="embeddings/oleObject283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282.bin"/><Relationship Id="rId518" Type="http://schemas.openxmlformats.org/officeDocument/2006/relationships/oleObject" Target="embeddings/oleObject281.bin"/><Relationship Id="rId517" Type="http://schemas.openxmlformats.org/officeDocument/2006/relationships/image" Target="media/image228.wmf"/><Relationship Id="rId516" Type="http://schemas.openxmlformats.org/officeDocument/2006/relationships/oleObject" Target="embeddings/oleObject280.bin"/><Relationship Id="rId515" Type="http://schemas.openxmlformats.org/officeDocument/2006/relationships/image" Target="media/image227.wmf"/><Relationship Id="rId514" Type="http://schemas.openxmlformats.org/officeDocument/2006/relationships/oleObject" Target="embeddings/oleObject279.bin"/><Relationship Id="rId513" Type="http://schemas.openxmlformats.org/officeDocument/2006/relationships/oleObject" Target="embeddings/oleObject278.bin"/><Relationship Id="rId512" Type="http://schemas.openxmlformats.org/officeDocument/2006/relationships/image" Target="media/image226.wmf"/><Relationship Id="rId511" Type="http://schemas.openxmlformats.org/officeDocument/2006/relationships/oleObject" Target="embeddings/oleObject277.bin"/><Relationship Id="rId510" Type="http://schemas.openxmlformats.org/officeDocument/2006/relationships/image" Target="media/image225.wmf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76.bin"/><Relationship Id="rId508" Type="http://schemas.openxmlformats.org/officeDocument/2006/relationships/image" Target="media/image224.wmf"/><Relationship Id="rId507" Type="http://schemas.openxmlformats.org/officeDocument/2006/relationships/oleObject" Target="embeddings/oleObject275.bin"/><Relationship Id="rId506" Type="http://schemas.openxmlformats.org/officeDocument/2006/relationships/image" Target="media/image223.wmf"/><Relationship Id="rId505" Type="http://schemas.openxmlformats.org/officeDocument/2006/relationships/oleObject" Target="embeddings/oleObject274.bin"/><Relationship Id="rId504" Type="http://schemas.openxmlformats.org/officeDocument/2006/relationships/image" Target="media/image222.wmf"/><Relationship Id="rId503" Type="http://schemas.openxmlformats.org/officeDocument/2006/relationships/oleObject" Target="embeddings/oleObject273.bin"/><Relationship Id="rId502" Type="http://schemas.openxmlformats.org/officeDocument/2006/relationships/image" Target="media/image221.wmf"/><Relationship Id="rId501" Type="http://schemas.openxmlformats.org/officeDocument/2006/relationships/oleObject" Target="embeddings/oleObject272.bin"/><Relationship Id="rId500" Type="http://schemas.openxmlformats.org/officeDocument/2006/relationships/image" Target="media/image220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oleObject" Target="embeddings/oleObject271.bin"/><Relationship Id="rId498" Type="http://schemas.openxmlformats.org/officeDocument/2006/relationships/image" Target="media/image219.wmf"/><Relationship Id="rId497" Type="http://schemas.openxmlformats.org/officeDocument/2006/relationships/oleObject" Target="embeddings/oleObject270.bin"/><Relationship Id="rId496" Type="http://schemas.openxmlformats.org/officeDocument/2006/relationships/image" Target="media/image218.wmf"/><Relationship Id="rId495" Type="http://schemas.openxmlformats.org/officeDocument/2006/relationships/oleObject" Target="embeddings/oleObject269.bin"/><Relationship Id="rId494" Type="http://schemas.openxmlformats.org/officeDocument/2006/relationships/image" Target="media/image217.wmf"/><Relationship Id="rId493" Type="http://schemas.openxmlformats.org/officeDocument/2006/relationships/oleObject" Target="embeddings/oleObject268.bin"/><Relationship Id="rId492" Type="http://schemas.openxmlformats.org/officeDocument/2006/relationships/image" Target="media/image216.wmf"/><Relationship Id="rId491" Type="http://schemas.openxmlformats.org/officeDocument/2006/relationships/oleObject" Target="embeddings/oleObject267.bin"/><Relationship Id="rId490" Type="http://schemas.openxmlformats.org/officeDocument/2006/relationships/image" Target="media/image215.wmf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66.bin"/><Relationship Id="rId488" Type="http://schemas.openxmlformats.org/officeDocument/2006/relationships/oleObject" Target="embeddings/oleObject265.bin"/><Relationship Id="rId487" Type="http://schemas.openxmlformats.org/officeDocument/2006/relationships/image" Target="media/image214.wmf"/><Relationship Id="rId486" Type="http://schemas.openxmlformats.org/officeDocument/2006/relationships/oleObject" Target="embeddings/oleObject264.bin"/><Relationship Id="rId485" Type="http://schemas.openxmlformats.org/officeDocument/2006/relationships/oleObject" Target="embeddings/oleObject263.bin"/><Relationship Id="rId484" Type="http://schemas.openxmlformats.org/officeDocument/2006/relationships/oleObject" Target="embeddings/oleObject262.bin"/><Relationship Id="rId483" Type="http://schemas.openxmlformats.org/officeDocument/2006/relationships/image" Target="media/image213.wmf"/><Relationship Id="rId482" Type="http://schemas.openxmlformats.org/officeDocument/2006/relationships/oleObject" Target="embeddings/oleObject261.bin"/><Relationship Id="rId481" Type="http://schemas.openxmlformats.org/officeDocument/2006/relationships/image" Target="media/image212.wmf"/><Relationship Id="rId480" Type="http://schemas.openxmlformats.org/officeDocument/2006/relationships/oleObject" Target="embeddings/oleObject260.bin"/><Relationship Id="rId48" Type="http://schemas.openxmlformats.org/officeDocument/2006/relationships/image" Target="media/image22.png"/><Relationship Id="rId479" Type="http://schemas.openxmlformats.org/officeDocument/2006/relationships/image" Target="media/image211.png"/><Relationship Id="rId478" Type="http://schemas.openxmlformats.org/officeDocument/2006/relationships/image" Target="media/image210.wmf"/><Relationship Id="rId477" Type="http://schemas.openxmlformats.org/officeDocument/2006/relationships/oleObject" Target="embeddings/oleObject259.bin"/><Relationship Id="rId476" Type="http://schemas.openxmlformats.org/officeDocument/2006/relationships/oleObject" Target="embeddings/oleObject258.bin"/><Relationship Id="rId475" Type="http://schemas.openxmlformats.org/officeDocument/2006/relationships/image" Target="media/image209.wmf"/><Relationship Id="rId474" Type="http://schemas.openxmlformats.org/officeDocument/2006/relationships/oleObject" Target="embeddings/oleObject257.bin"/><Relationship Id="rId473" Type="http://schemas.openxmlformats.org/officeDocument/2006/relationships/image" Target="media/image208.wmf"/><Relationship Id="rId472" Type="http://schemas.openxmlformats.org/officeDocument/2006/relationships/oleObject" Target="embeddings/oleObject256.bin"/><Relationship Id="rId471" Type="http://schemas.openxmlformats.org/officeDocument/2006/relationships/image" Target="media/image207.wmf"/><Relationship Id="rId470" Type="http://schemas.openxmlformats.org/officeDocument/2006/relationships/oleObject" Target="embeddings/oleObject255.bin"/><Relationship Id="rId47" Type="http://schemas.openxmlformats.org/officeDocument/2006/relationships/image" Target="media/image21.png"/><Relationship Id="rId469" Type="http://schemas.openxmlformats.org/officeDocument/2006/relationships/image" Target="media/image206.wmf"/><Relationship Id="rId468" Type="http://schemas.openxmlformats.org/officeDocument/2006/relationships/oleObject" Target="embeddings/oleObject254.bin"/><Relationship Id="rId467" Type="http://schemas.openxmlformats.org/officeDocument/2006/relationships/image" Target="media/image205.wmf"/><Relationship Id="rId466" Type="http://schemas.openxmlformats.org/officeDocument/2006/relationships/oleObject" Target="embeddings/oleObject253.bin"/><Relationship Id="rId465" Type="http://schemas.openxmlformats.org/officeDocument/2006/relationships/image" Target="media/image204.wmf"/><Relationship Id="rId464" Type="http://schemas.openxmlformats.org/officeDocument/2006/relationships/oleObject" Target="embeddings/oleObject252.bin"/><Relationship Id="rId463" Type="http://schemas.openxmlformats.org/officeDocument/2006/relationships/image" Target="media/image203.wmf"/><Relationship Id="rId462" Type="http://schemas.openxmlformats.org/officeDocument/2006/relationships/oleObject" Target="embeddings/oleObject251.bin"/><Relationship Id="rId461" Type="http://schemas.openxmlformats.org/officeDocument/2006/relationships/image" Target="media/image202.wmf"/><Relationship Id="rId460" Type="http://schemas.openxmlformats.org/officeDocument/2006/relationships/oleObject" Target="embeddings/oleObject250.bin"/><Relationship Id="rId46" Type="http://schemas.openxmlformats.org/officeDocument/2006/relationships/image" Target="media/image20.png"/><Relationship Id="rId459" Type="http://schemas.openxmlformats.org/officeDocument/2006/relationships/image" Target="media/image201.wmf"/><Relationship Id="rId458" Type="http://schemas.openxmlformats.org/officeDocument/2006/relationships/oleObject" Target="embeddings/oleObject249.bin"/><Relationship Id="rId457" Type="http://schemas.openxmlformats.org/officeDocument/2006/relationships/image" Target="media/image200.wmf"/><Relationship Id="rId456" Type="http://schemas.openxmlformats.org/officeDocument/2006/relationships/oleObject" Target="embeddings/oleObject248.bin"/><Relationship Id="rId455" Type="http://schemas.openxmlformats.org/officeDocument/2006/relationships/image" Target="media/image199.wmf"/><Relationship Id="rId454" Type="http://schemas.openxmlformats.org/officeDocument/2006/relationships/oleObject" Target="embeddings/oleObject247.bin"/><Relationship Id="rId453" Type="http://schemas.openxmlformats.org/officeDocument/2006/relationships/oleObject" Target="embeddings/oleObject246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45.bin"/><Relationship Id="rId450" Type="http://schemas.openxmlformats.org/officeDocument/2006/relationships/image" Target="media/image197.wmf"/><Relationship Id="rId45" Type="http://schemas.openxmlformats.org/officeDocument/2006/relationships/image" Target="media/image19.png"/><Relationship Id="rId449" Type="http://schemas.openxmlformats.org/officeDocument/2006/relationships/oleObject" Target="embeddings/oleObject244.bin"/><Relationship Id="rId448" Type="http://schemas.openxmlformats.org/officeDocument/2006/relationships/image" Target="media/image196.wmf"/><Relationship Id="rId447" Type="http://schemas.openxmlformats.org/officeDocument/2006/relationships/oleObject" Target="embeddings/oleObject243.bin"/><Relationship Id="rId446" Type="http://schemas.openxmlformats.org/officeDocument/2006/relationships/image" Target="media/image195.wmf"/><Relationship Id="rId445" Type="http://schemas.openxmlformats.org/officeDocument/2006/relationships/oleObject" Target="embeddings/oleObject242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1.bin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3.wmf"/><Relationship Id="rId440" Type="http://schemas.openxmlformats.org/officeDocument/2006/relationships/oleObject" Target="embeddings/oleObject239.bin"/><Relationship Id="rId44" Type="http://schemas.openxmlformats.org/officeDocument/2006/relationships/image" Target="media/image18.png"/><Relationship Id="rId439" Type="http://schemas.openxmlformats.org/officeDocument/2006/relationships/image" Target="media/image192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1.wmf"/><Relationship Id="rId436" Type="http://schemas.openxmlformats.org/officeDocument/2006/relationships/oleObject" Target="embeddings/oleObject237.bin"/><Relationship Id="rId435" Type="http://schemas.openxmlformats.org/officeDocument/2006/relationships/oleObject" Target="embeddings/oleObject236.bin"/><Relationship Id="rId434" Type="http://schemas.openxmlformats.org/officeDocument/2006/relationships/image" Target="media/image190.wmf"/><Relationship Id="rId433" Type="http://schemas.openxmlformats.org/officeDocument/2006/relationships/oleObject" Target="embeddings/oleObject235.bin"/><Relationship Id="rId432" Type="http://schemas.openxmlformats.org/officeDocument/2006/relationships/oleObject" Target="embeddings/oleObject234.bin"/><Relationship Id="rId431" Type="http://schemas.openxmlformats.org/officeDocument/2006/relationships/image" Target="media/image189.wmf"/><Relationship Id="rId430" Type="http://schemas.openxmlformats.org/officeDocument/2006/relationships/oleObject" Target="embeddings/oleObject233.bin"/><Relationship Id="rId43" Type="http://schemas.openxmlformats.org/officeDocument/2006/relationships/image" Target="media/image17.wmf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2.bin"/><Relationship Id="rId427" Type="http://schemas.openxmlformats.org/officeDocument/2006/relationships/oleObject" Target="embeddings/oleObject231.bin"/><Relationship Id="rId426" Type="http://schemas.openxmlformats.org/officeDocument/2006/relationships/oleObject" Target="embeddings/oleObject230.bin"/><Relationship Id="rId425" Type="http://schemas.openxmlformats.org/officeDocument/2006/relationships/image" Target="media/image187.wmf"/><Relationship Id="rId424" Type="http://schemas.openxmlformats.org/officeDocument/2006/relationships/oleObject" Target="embeddings/oleObject229.bin"/><Relationship Id="rId423" Type="http://schemas.openxmlformats.org/officeDocument/2006/relationships/image" Target="media/image186.wmf"/><Relationship Id="rId422" Type="http://schemas.openxmlformats.org/officeDocument/2006/relationships/oleObject" Target="embeddings/oleObject228.bin"/><Relationship Id="rId421" Type="http://schemas.openxmlformats.org/officeDocument/2006/relationships/image" Target="media/image185.wmf"/><Relationship Id="rId420" Type="http://schemas.openxmlformats.org/officeDocument/2006/relationships/oleObject" Target="embeddings/oleObject227.bin"/><Relationship Id="rId42" Type="http://schemas.openxmlformats.org/officeDocument/2006/relationships/image" Target="media/image16.wmf"/><Relationship Id="rId419" Type="http://schemas.openxmlformats.org/officeDocument/2006/relationships/oleObject" Target="embeddings/oleObject226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5.bin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4.bin"/><Relationship Id="rId414" Type="http://schemas.openxmlformats.org/officeDocument/2006/relationships/oleObject" Target="embeddings/oleObject223.bin"/><Relationship Id="rId413" Type="http://schemas.openxmlformats.org/officeDocument/2006/relationships/image" Target="media/image182.wmf"/><Relationship Id="rId412" Type="http://schemas.openxmlformats.org/officeDocument/2006/relationships/oleObject" Target="embeddings/oleObject222.bin"/><Relationship Id="rId411" Type="http://schemas.openxmlformats.org/officeDocument/2006/relationships/image" Target="media/image181.wmf"/><Relationship Id="rId410" Type="http://schemas.openxmlformats.org/officeDocument/2006/relationships/oleObject" Target="embeddings/oleObject221.bin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20.bin"/><Relationship Id="rId408" Type="http://schemas.openxmlformats.org/officeDocument/2006/relationships/image" Target="media/image180.wmf"/><Relationship Id="rId407" Type="http://schemas.openxmlformats.org/officeDocument/2006/relationships/oleObject" Target="embeddings/oleObject219.bin"/><Relationship Id="rId406" Type="http://schemas.openxmlformats.org/officeDocument/2006/relationships/oleObject" Target="embeddings/oleObject218.bin"/><Relationship Id="rId405" Type="http://schemas.openxmlformats.org/officeDocument/2006/relationships/oleObject" Target="embeddings/oleObject217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16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15.bin"/><Relationship Id="rId400" Type="http://schemas.openxmlformats.org/officeDocument/2006/relationships/image" Target="media/image177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14.bin"/><Relationship Id="rId398" Type="http://schemas.openxmlformats.org/officeDocument/2006/relationships/oleObject" Target="embeddings/oleObject213.bin"/><Relationship Id="rId397" Type="http://schemas.openxmlformats.org/officeDocument/2006/relationships/oleObject" Target="embeddings/oleObject212.bin"/><Relationship Id="rId396" Type="http://schemas.openxmlformats.org/officeDocument/2006/relationships/image" Target="media/image176.png"/><Relationship Id="rId395" Type="http://schemas.openxmlformats.org/officeDocument/2006/relationships/image" Target="media/image175.png"/><Relationship Id="rId394" Type="http://schemas.openxmlformats.org/officeDocument/2006/relationships/oleObject" Target="embeddings/oleObject211.bin"/><Relationship Id="rId393" Type="http://schemas.openxmlformats.org/officeDocument/2006/relationships/image" Target="media/image174.wmf"/><Relationship Id="rId392" Type="http://schemas.openxmlformats.org/officeDocument/2006/relationships/oleObject" Target="embeddings/oleObject210.bin"/><Relationship Id="rId391" Type="http://schemas.openxmlformats.org/officeDocument/2006/relationships/oleObject" Target="embeddings/oleObject209.bin"/><Relationship Id="rId390" Type="http://schemas.openxmlformats.org/officeDocument/2006/relationships/oleObject" Target="embeddings/oleObject208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73.wmf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2.png"/><Relationship Id="rId386" Type="http://schemas.openxmlformats.org/officeDocument/2006/relationships/oleObject" Target="embeddings/oleObject206.bin"/><Relationship Id="rId385" Type="http://schemas.openxmlformats.org/officeDocument/2006/relationships/oleObject" Target="embeddings/oleObject205.bin"/><Relationship Id="rId384" Type="http://schemas.openxmlformats.org/officeDocument/2006/relationships/oleObject" Target="embeddings/oleObject204.bin"/><Relationship Id="rId383" Type="http://schemas.openxmlformats.org/officeDocument/2006/relationships/oleObject" Target="embeddings/oleObject203.bin"/><Relationship Id="rId382" Type="http://schemas.openxmlformats.org/officeDocument/2006/relationships/image" Target="media/image171.wmf"/><Relationship Id="rId381" Type="http://schemas.openxmlformats.org/officeDocument/2006/relationships/oleObject" Target="embeddings/oleObject202.bin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68.wmf"/><Relationship Id="rId373" Type="http://schemas.openxmlformats.org/officeDocument/2006/relationships/oleObject" Target="embeddings/oleObject197.bin"/><Relationship Id="rId372" Type="http://schemas.openxmlformats.org/officeDocument/2006/relationships/image" Target="media/image167.wmf"/><Relationship Id="rId371" Type="http://schemas.openxmlformats.org/officeDocument/2006/relationships/oleObject" Target="embeddings/oleObject196.bin"/><Relationship Id="rId370" Type="http://schemas.openxmlformats.org/officeDocument/2006/relationships/oleObject" Target="embeddings/oleObject195.bin"/><Relationship Id="rId37" Type="http://schemas.openxmlformats.org/officeDocument/2006/relationships/image" Target="media/image14.wmf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image" Target="media/image166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5.wmf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4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3.png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8.bin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2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1.wmf"/><Relationship Id="rId354" Type="http://schemas.openxmlformats.org/officeDocument/2006/relationships/oleObject" Target="embeddings/oleObject185.bin"/><Relationship Id="rId353" Type="http://schemas.openxmlformats.org/officeDocument/2006/relationships/image" Target="media/image160.wmf"/><Relationship Id="rId352" Type="http://schemas.openxmlformats.org/officeDocument/2006/relationships/oleObject" Target="embeddings/oleObject184.bin"/><Relationship Id="rId351" Type="http://schemas.openxmlformats.org/officeDocument/2006/relationships/oleObject" Target="embeddings/oleObject183.bin"/><Relationship Id="rId350" Type="http://schemas.openxmlformats.org/officeDocument/2006/relationships/image" Target="media/image159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182.bin"/><Relationship Id="rId348" Type="http://schemas.openxmlformats.org/officeDocument/2006/relationships/oleObject" Target="embeddings/oleObject181.bin"/><Relationship Id="rId347" Type="http://schemas.openxmlformats.org/officeDocument/2006/relationships/oleObject" Target="embeddings/oleObject180.bin"/><Relationship Id="rId346" Type="http://schemas.openxmlformats.org/officeDocument/2006/relationships/image" Target="media/image158.wmf"/><Relationship Id="rId345" Type="http://schemas.openxmlformats.org/officeDocument/2006/relationships/oleObject" Target="embeddings/oleObject179.bin"/><Relationship Id="rId344" Type="http://schemas.openxmlformats.org/officeDocument/2006/relationships/oleObject" Target="embeddings/oleObject178.bin"/><Relationship Id="rId343" Type="http://schemas.openxmlformats.org/officeDocument/2006/relationships/oleObject" Target="embeddings/oleObject177.bin"/><Relationship Id="rId342" Type="http://schemas.openxmlformats.org/officeDocument/2006/relationships/oleObject" Target="embeddings/oleObject176.bin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4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3.bin"/><Relationship Id="rId336" Type="http://schemas.openxmlformats.org/officeDocument/2006/relationships/oleObject" Target="embeddings/oleObject172.bin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3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49.png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4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4.png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2.png"/><Relationship Id="rId31" Type="http://schemas.openxmlformats.org/officeDocument/2006/relationships/image" Target="media/image11.wmf"/><Relationship Id="rId309" Type="http://schemas.openxmlformats.org/officeDocument/2006/relationships/image" Target="media/image141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38.png"/><Relationship Id="rId302" Type="http://schemas.openxmlformats.org/officeDocument/2006/relationships/image" Target="media/image137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2.bin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2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image" Target="media/image126.png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0.png"/><Relationship Id="rId263" Type="http://schemas.openxmlformats.org/officeDocument/2006/relationships/image" Target="media/image119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18.wmf"/><Relationship Id="rId260" Type="http://schemas.openxmlformats.org/officeDocument/2006/relationships/image" Target="media/image117.png"/><Relationship Id="rId26" Type="http://schemas.openxmlformats.org/officeDocument/2006/relationships/image" Target="media/image9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oleObject" Target="embeddings/oleObject132.bin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5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4.png"/><Relationship Id="rId251" Type="http://schemas.openxmlformats.org/officeDocument/2006/relationships/image" Target="media/image113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2.png"/><Relationship Id="rId248" Type="http://schemas.openxmlformats.org/officeDocument/2006/relationships/image" Target="media/image111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244" Type="http://schemas.openxmlformats.org/officeDocument/2006/relationships/oleObject" Target="embeddings/oleObject126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8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5.png"/><Relationship Id="rId233" Type="http://schemas.openxmlformats.org/officeDocument/2006/relationships/image" Target="media/image104.png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3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98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image" Target="media/image96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image" Target="media/image94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1.png"/><Relationship Id="rId203" Type="http://schemas.openxmlformats.org/officeDocument/2006/relationships/oleObject" Target="embeddings/oleObject104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89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4.wmf"/><Relationship Id="rId19" Type="http://schemas.openxmlformats.org/officeDocument/2006/relationships/image" Target="media/image6.png"/><Relationship Id="rId189" Type="http://schemas.openxmlformats.org/officeDocument/2006/relationships/oleObject" Target="embeddings/oleObject97.bin"/><Relationship Id="rId188" Type="http://schemas.openxmlformats.org/officeDocument/2006/relationships/image" Target="media/image83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1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0.png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5.wmf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3.png"/><Relationship Id="rId168" Type="http://schemas.openxmlformats.org/officeDocument/2006/relationships/image" Target="media/image72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0.png"/><Relationship Id="rId163" Type="http://schemas.openxmlformats.org/officeDocument/2006/relationships/oleObject" Target="embeddings/oleObject85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68.wmf"/><Relationship Id="rId16" Type="http://schemas.openxmlformats.org/officeDocument/2006/relationships/image" Target="media/image4.wmf"/><Relationship Id="rId159" Type="http://schemas.openxmlformats.org/officeDocument/2006/relationships/oleObject" Target="embeddings/oleObject83.bin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image" Target="media/image67.png"/><Relationship Id="rId151" Type="http://schemas.openxmlformats.org/officeDocument/2006/relationships/image" Target="media/image66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1.wmf"/><Relationship Id="rId14" Type="http://schemas.openxmlformats.org/officeDocument/2006/relationships/image" Target="media/image3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4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2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FAACAD-192D-484F-852E-2F0D8D0A2DC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4</Pages>
  <Words>7937</Words>
  <Characters>8765</Characters>
  <Lines>127</Lines>
  <Paragraphs>36</Paragraphs>
  <TotalTime>0</TotalTime>
  <ScaleCrop>false</ScaleCrop>
  <LinksUpToDate>false</LinksUpToDate>
  <CharactersWithSpaces>903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6T08:10:00Z</dcterms:created>
  <dc:creator>学科网试题生产平台</dc:creator>
  <dc:description>3001077424750592</dc:description>
  <cp:lastModifiedBy>上帝掷骰子吗</cp:lastModifiedBy>
  <dcterms:modified xsi:type="dcterms:W3CDTF">2024-07-18T18:16:1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E887A230DC5B4F179FCCEA379781B058</vt:lpwstr>
  </property>
</Properties>
</file>